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78C235C" w14:textId="77777777" w:rsidR="00FF27FF" w:rsidRPr="00FF27FF" w:rsidRDefault="00FF27FF" w:rsidP="00FF27FF">
      <w:pPr>
        <w:rPr>
          <w:b/>
          <w:bCs/>
        </w:rPr>
      </w:pPr>
      <w:bookmarkStart w:id="0" w:name="_Hlk195644605"/>
      <w:bookmarkEnd w:id="0"/>
      <w:r w:rsidRPr="00FF27FF">
        <w:rPr>
          <w:b/>
          <w:bCs/>
        </w:rPr>
        <w:t>MÔN TOÁN LỚP 3 HỌC KÌ II</w:t>
      </w:r>
    </w:p>
    <w:p w14:paraId="76354DBF" w14:textId="77777777" w:rsidR="00FF27FF" w:rsidRPr="00FF27FF" w:rsidRDefault="00FF27FF" w:rsidP="00FF27FF">
      <w:pPr>
        <w:rPr>
          <w:b/>
          <w:bCs/>
        </w:rPr>
      </w:pPr>
      <w:r w:rsidRPr="00FF27FF">
        <w:rPr>
          <w:b/>
          <w:bCs/>
        </w:rPr>
        <w:t>NĂM HỌC 2024 – 2025</w:t>
      </w:r>
    </w:p>
    <w:p w14:paraId="75F4839B" w14:textId="681CBBE7" w:rsidR="00FF27FF" w:rsidRPr="00FF27FF" w:rsidRDefault="00FF27FF" w:rsidP="00FF27FF">
      <w:pPr>
        <w:rPr>
          <w:b/>
          <w:bCs/>
          <w:lang w:val="vi-VN"/>
        </w:rPr>
      </w:pPr>
      <w:r w:rsidRPr="00FF27FF">
        <mc:AlternateContent>
          <mc:Choice Requires="wps">
            <w:drawing>
              <wp:anchor distT="0" distB="0" distL="114300" distR="114300" simplePos="0" relativeHeight="251660288" behindDoc="0" locked="0" layoutInCell="1" allowOverlap="1" wp14:anchorId="23EFEEEE" wp14:editId="05C816BB">
                <wp:simplePos x="0" y="0"/>
                <wp:positionH relativeFrom="column">
                  <wp:posOffset>2943860</wp:posOffset>
                </wp:positionH>
                <wp:positionV relativeFrom="paragraph">
                  <wp:posOffset>50165</wp:posOffset>
                </wp:positionV>
                <wp:extent cx="914400" cy="0"/>
                <wp:effectExtent l="0" t="0" r="0" b="0"/>
                <wp:wrapNone/>
                <wp:docPr id="487856573" name="Straight Connector 6"/>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5853673" id="Straight Connector 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8pt,3.95pt" to="303.8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" strokecolor="#4472c4 [3204]" strokeweight=".5pt">
                <v:stroke joinstyle="miter"/>
              </v:line>
            </w:pict>
          </mc:Fallback>
        </mc:AlternateContent>
      </w:r>
      <w:r w:rsidRPr="00FF27FF">
        <w:rPr>
          <w:b/>
          <w:bCs/>
        </w:rPr>
        <w:t>I. MA TRẬN NỘI DUNG KIỂM TRA</w:t>
      </w:r>
    </w:p>
    <w:tbl>
      <w:tblPr>
        <w:tblW w:w="1074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3683"/>
        <w:gridCol w:w="3542"/>
        <w:gridCol w:w="2097"/>
      </w:tblGrid>
      <w:tr w:rsidR="00FF27FF" w:rsidRPr="00FF27FF" w14:paraId="73A63912" w14:textId="77777777" w:rsidTr="00FF27FF">
        <w:trPr>
          <w:trHeight w:val="567"/>
        </w:trPr>
        <w:tc>
          <w:tcPr>
            <w:tcW w:w="1418" w:type="dxa"/>
            <w:tcBorders>
              <w:top w:val="single" w:sz="4" w:space="0" w:color="auto"/>
              <w:left w:val="single" w:sz="4" w:space="0" w:color="auto"/>
              <w:bottom w:val="single" w:sz="4" w:space="0" w:color="auto"/>
              <w:right w:val="single" w:sz="4" w:space="0" w:color="auto"/>
            </w:tcBorders>
            <w:vAlign w:val="center"/>
            <w:hideMark/>
          </w:tcPr>
          <w:p w14:paraId="4069CED0" w14:textId="77777777" w:rsidR="00FF27FF" w:rsidRPr="00FF27FF" w:rsidRDefault="00FF27FF" w:rsidP="00FF27FF">
            <w:pPr>
              <w:rPr>
                <w:b/>
                <w:bCs/>
                <w:lang w:val="it-IT"/>
              </w:rPr>
            </w:pPr>
            <w:r w:rsidRPr="00FF27FF">
              <w:rPr>
                <w:b/>
                <w:bCs/>
                <w:lang w:val="it-IT"/>
              </w:rPr>
              <w:t>Tên nội dung, chủ đề, mạch kiến thức</w:t>
            </w:r>
          </w:p>
        </w:tc>
        <w:tc>
          <w:tcPr>
            <w:tcW w:w="3685" w:type="dxa"/>
            <w:tcBorders>
              <w:top w:val="single" w:sz="4" w:space="0" w:color="auto"/>
              <w:left w:val="single" w:sz="4" w:space="0" w:color="auto"/>
              <w:bottom w:val="single" w:sz="4" w:space="0" w:color="auto"/>
              <w:right w:val="single" w:sz="4" w:space="0" w:color="auto"/>
            </w:tcBorders>
            <w:vAlign w:val="center"/>
            <w:hideMark/>
          </w:tcPr>
          <w:p w14:paraId="362FE4FE" w14:textId="77777777" w:rsidR="00FF27FF" w:rsidRPr="00FF27FF" w:rsidRDefault="00FF27FF" w:rsidP="00FF27FF">
            <w:pPr>
              <w:rPr>
                <w:b/>
                <w:bCs/>
              </w:rPr>
            </w:pPr>
            <w:r w:rsidRPr="00FF27FF">
              <w:rPr>
                <w:b/>
                <w:bCs/>
              </w:rPr>
              <w:t>Mức 1</w:t>
            </w:r>
          </w:p>
          <w:p w14:paraId="6670BF89" w14:textId="77777777" w:rsidR="00FF27FF" w:rsidRPr="00FF27FF" w:rsidRDefault="00FF27FF" w:rsidP="00FF27FF">
            <w:pPr>
              <w:rPr>
                <w:b/>
                <w:bCs/>
                <w:lang w:val="sv-SE"/>
              </w:rPr>
            </w:pPr>
            <w:r w:rsidRPr="00FF27FF">
              <w:rPr>
                <w:b/>
                <w:bCs/>
              </w:rPr>
              <w:t>(Nhận biết)</w:t>
            </w:r>
          </w:p>
        </w:tc>
        <w:tc>
          <w:tcPr>
            <w:tcW w:w="3544" w:type="dxa"/>
            <w:tcBorders>
              <w:top w:val="single" w:sz="4" w:space="0" w:color="auto"/>
              <w:left w:val="single" w:sz="4" w:space="0" w:color="auto"/>
              <w:bottom w:val="single" w:sz="4" w:space="0" w:color="auto"/>
              <w:right w:val="single" w:sz="4" w:space="0" w:color="auto"/>
            </w:tcBorders>
            <w:vAlign w:val="center"/>
            <w:hideMark/>
          </w:tcPr>
          <w:p w14:paraId="0E70CDC1" w14:textId="77777777" w:rsidR="00FF27FF" w:rsidRPr="00FF27FF" w:rsidRDefault="00FF27FF" w:rsidP="00FF27FF">
            <w:pPr>
              <w:rPr>
                <w:b/>
                <w:bCs/>
              </w:rPr>
            </w:pPr>
            <w:r w:rsidRPr="00FF27FF">
              <w:rPr>
                <w:b/>
                <w:bCs/>
              </w:rPr>
              <w:t>Mức 2</w:t>
            </w:r>
          </w:p>
          <w:p w14:paraId="18921692" w14:textId="77777777" w:rsidR="00FF27FF" w:rsidRPr="00FF27FF" w:rsidRDefault="00FF27FF" w:rsidP="00FF27FF">
            <w:pPr>
              <w:rPr>
                <w:b/>
                <w:bCs/>
                <w:lang w:val="sv-SE"/>
              </w:rPr>
            </w:pPr>
            <w:r w:rsidRPr="00FF27FF">
              <w:rPr>
                <w:b/>
                <w:bCs/>
              </w:rPr>
              <w:t>(Thông hiểu)</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7788E05" w14:textId="77777777" w:rsidR="00FF27FF" w:rsidRPr="00FF27FF" w:rsidRDefault="00FF27FF" w:rsidP="00FF27FF">
            <w:pPr>
              <w:rPr>
                <w:b/>
                <w:bCs/>
              </w:rPr>
            </w:pPr>
            <w:r w:rsidRPr="00FF27FF">
              <w:rPr>
                <w:b/>
                <w:bCs/>
              </w:rPr>
              <w:t>Mức 3</w:t>
            </w:r>
          </w:p>
          <w:p w14:paraId="26ED2B63" w14:textId="77777777" w:rsidR="00FF27FF" w:rsidRPr="00FF27FF" w:rsidRDefault="00FF27FF" w:rsidP="00FF27FF">
            <w:pPr>
              <w:rPr>
                <w:b/>
                <w:bCs/>
                <w:lang w:val="sv-SE"/>
              </w:rPr>
            </w:pPr>
            <w:r w:rsidRPr="00FF27FF">
              <w:rPr>
                <w:b/>
                <w:bCs/>
              </w:rPr>
              <w:t>(Vận dụng)</w:t>
            </w:r>
          </w:p>
        </w:tc>
      </w:tr>
      <w:tr w:rsidR="00FF27FF" w:rsidRPr="00FF27FF" w14:paraId="28AE55A6" w14:textId="77777777" w:rsidTr="00FF27FF">
        <w:trPr>
          <w:trHeight w:val="126"/>
        </w:trPr>
        <w:tc>
          <w:tcPr>
            <w:tcW w:w="1418" w:type="dxa"/>
            <w:tcBorders>
              <w:top w:val="single" w:sz="4" w:space="0" w:color="auto"/>
              <w:left w:val="single" w:sz="4" w:space="0" w:color="auto"/>
              <w:bottom w:val="single" w:sz="4" w:space="0" w:color="auto"/>
              <w:right w:val="single" w:sz="4" w:space="0" w:color="auto"/>
            </w:tcBorders>
            <w:vAlign w:val="center"/>
          </w:tcPr>
          <w:p w14:paraId="4AE86C03" w14:textId="77777777" w:rsidR="00FF27FF" w:rsidRPr="00FF27FF" w:rsidRDefault="00FF27FF" w:rsidP="00FF27FF">
            <w:pPr>
              <w:rPr>
                <w:b/>
                <w:lang w:val="pt-BR"/>
              </w:rPr>
            </w:pPr>
          </w:p>
          <w:p w14:paraId="51848E53" w14:textId="77777777" w:rsidR="00FF27FF" w:rsidRPr="00FF27FF" w:rsidRDefault="00FF27FF" w:rsidP="00FF27FF">
            <w:pPr>
              <w:rPr>
                <w:b/>
                <w:lang w:val="pt-BR"/>
              </w:rPr>
            </w:pPr>
          </w:p>
          <w:p w14:paraId="6554DAD2" w14:textId="77777777" w:rsidR="00FF27FF" w:rsidRPr="00FF27FF" w:rsidRDefault="00FF27FF" w:rsidP="00FF27FF">
            <w:pPr>
              <w:rPr>
                <w:b/>
                <w:lang w:val="pt-BR"/>
              </w:rPr>
            </w:pPr>
          </w:p>
          <w:p w14:paraId="035B8DDF" w14:textId="77777777" w:rsidR="00FF27FF" w:rsidRPr="00FF27FF" w:rsidRDefault="00FF27FF" w:rsidP="00FF27FF">
            <w:pPr>
              <w:rPr>
                <w:b/>
                <w:lang w:val="pt-BR"/>
              </w:rPr>
            </w:pPr>
          </w:p>
          <w:p w14:paraId="6A5E66D8" w14:textId="77777777" w:rsidR="00FF27FF" w:rsidRPr="00FF27FF" w:rsidRDefault="00FF27FF" w:rsidP="00FF27FF">
            <w:pPr>
              <w:rPr>
                <w:b/>
                <w:lang w:val="vi-VN"/>
              </w:rPr>
            </w:pPr>
            <w:r w:rsidRPr="00FF27FF">
              <w:rPr>
                <w:b/>
                <w:lang w:val="pt-BR"/>
              </w:rPr>
              <w:t xml:space="preserve">   1.Số và phép tính</w:t>
            </w:r>
          </w:p>
          <w:p w14:paraId="429C6D92" w14:textId="77777777" w:rsidR="00FF27FF" w:rsidRPr="00FF27FF" w:rsidRDefault="00FF27FF" w:rsidP="00FF27FF">
            <w:pPr>
              <w:rPr>
                <w:b/>
                <w:lang w:val="vi-VN"/>
              </w:rPr>
            </w:pPr>
          </w:p>
          <w:p w14:paraId="0624529C" w14:textId="77777777" w:rsidR="00FF27FF" w:rsidRPr="00FF27FF" w:rsidRDefault="00FF27FF" w:rsidP="00FF27FF">
            <w:pPr>
              <w:rPr>
                <w:b/>
                <w:lang w:val="vi-VN"/>
              </w:rPr>
            </w:pPr>
          </w:p>
          <w:p w14:paraId="3A81D29C" w14:textId="77777777" w:rsidR="00FF27FF" w:rsidRPr="00FF27FF" w:rsidRDefault="00FF27FF" w:rsidP="00FF27FF">
            <w:pPr>
              <w:rPr>
                <w:b/>
                <w:lang w:val="vi-VN"/>
              </w:rPr>
            </w:pPr>
          </w:p>
          <w:p w14:paraId="21797D65" w14:textId="77777777" w:rsidR="00FF27FF" w:rsidRPr="00FF27FF" w:rsidRDefault="00FF27FF" w:rsidP="00FF27FF">
            <w:pPr>
              <w:rPr>
                <w:b/>
                <w:lang w:val="vi-VN"/>
              </w:rPr>
            </w:pPr>
          </w:p>
          <w:p w14:paraId="4CCC538C" w14:textId="77777777" w:rsidR="00FF27FF" w:rsidRPr="00FF27FF" w:rsidRDefault="00FF27FF" w:rsidP="00FF27FF">
            <w:pPr>
              <w:rPr>
                <w:b/>
                <w:lang w:val="vi-VN"/>
              </w:rPr>
            </w:pPr>
          </w:p>
          <w:p w14:paraId="55AE031E" w14:textId="77777777" w:rsidR="00FF27FF" w:rsidRPr="00FF27FF" w:rsidRDefault="00FF27FF" w:rsidP="00FF27FF">
            <w:pPr>
              <w:rPr>
                <w:b/>
                <w:lang w:val="vi-VN"/>
              </w:rPr>
            </w:pPr>
          </w:p>
          <w:p w14:paraId="0FBA66E6" w14:textId="77777777" w:rsidR="00FF27FF" w:rsidRPr="00FF27FF" w:rsidRDefault="00FF27FF" w:rsidP="00FF27FF">
            <w:pPr>
              <w:rPr>
                <w:b/>
                <w:lang w:val="vi-VN"/>
              </w:rPr>
            </w:pPr>
          </w:p>
          <w:p w14:paraId="7D0A4697" w14:textId="77777777" w:rsidR="00FF27FF" w:rsidRPr="00FF27FF" w:rsidRDefault="00FF27FF" w:rsidP="00FF27FF">
            <w:pPr>
              <w:rPr>
                <w:b/>
                <w:lang w:val="vi-VN"/>
              </w:rPr>
            </w:pPr>
          </w:p>
          <w:p w14:paraId="0E43022C" w14:textId="77777777" w:rsidR="00FF27FF" w:rsidRPr="00FF27FF" w:rsidRDefault="00FF27FF" w:rsidP="00FF27FF">
            <w:pPr>
              <w:rPr>
                <w:b/>
                <w:lang w:val="vi-VN"/>
              </w:rPr>
            </w:pPr>
          </w:p>
          <w:p w14:paraId="3BB71A71" w14:textId="77777777" w:rsidR="00FF27FF" w:rsidRPr="00FF27FF" w:rsidRDefault="00FF27FF" w:rsidP="00FF27FF">
            <w:pPr>
              <w:rPr>
                <w:b/>
                <w:lang w:val="vi-VN"/>
              </w:rPr>
            </w:pPr>
          </w:p>
          <w:p w14:paraId="7A7E2D53" w14:textId="77777777" w:rsidR="00FF27FF" w:rsidRPr="00FF27FF" w:rsidRDefault="00FF27FF" w:rsidP="00FF27FF">
            <w:pPr>
              <w:rPr>
                <w:b/>
                <w:lang w:val="vi-VN"/>
              </w:rPr>
            </w:pPr>
          </w:p>
          <w:p w14:paraId="559DC5E8" w14:textId="77777777" w:rsidR="00FF27FF" w:rsidRPr="00FF27FF" w:rsidRDefault="00FF27FF" w:rsidP="00FF27FF">
            <w:pPr>
              <w:rPr>
                <w:b/>
                <w:lang w:val="vi-VN"/>
              </w:rPr>
            </w:pPr>
          </w:p>
          <w:p w14:paraId="20BE3FC2" w14:textId="77777777" w:rsidR="00FF27FF" w:rsidRPr="00FF27FF" w:rsidRDefault="00FF27FF" w:rsidP="00FF27FF">
            <w:pPr>
              <w:rPr>
                <w:b/>
                <w:lang w:val="vi-VN"/>
              </w:rPr>
            </w:pPr>
          </w:p>
          <w:p w14:paraId="3DA0AD39" w14:textId="77777777" w:rsidR="00FF27FF" w:rsidRPr="00FF27FF" w:rsidRDefault="00FF27FF" w:rsidP="00FF27FF">
            <w:pPr>
              <w:rPr>
                <w:b/>
                <w:lang w:val="vi-VN"/>
              </w:rPr>
            </w:pPr>
          </w:p>
        </w:tc>
        <w:tc>
          <w:tcPr>
            <w:tcW w:w="3685" w:type="dxa"/>
            <w:tcBorders>
              <w:top w:val="single" w:sz="4" w:space="0" w:color="auto"/>
              <w:left w:val="single" w:sz="4" w:space="0" w:color="auto"/>
              <w:bottom w:val="single" w:sz="4" w:space="0" w:color="auto"/>
              <w:right w:val="single" w:sz="4" w:space="0" w:color="auto"/>
            </w:tcBorders>
            <w:hideMark/>
          </w:tcPr>
          <w:p w14:paraId="582242F1" w14:textId="77777777" w:rsidR="00FF27FF" w:rsidRPr="00FF27FF" w:rsidRDefault="00FF27FF" w:rsidP="00FF27FF">
            <w:r w:rsidRPr="00FF27FF">
              <w:t>– Đọc, viết các số trong phạm vi 100 000.</w:t>
            </w:r>
            <w:r w:rsidRPr="00FF27FF">
              <w:br/>
              <w:t xml:space="preserve">– Nhận biết được số tròn nghìn, tròn mười nghìn; cấu tạo thập phân của một số; </w:t>
            </w:r>
          </w:p>
          <w:p w14:paraId="356EEC39" w14:textId="77777777" w:rsidR="00FF27FF" w:rsidRPr="00FF27FF" w:rsidRDefault="00FF27FF" w:rsidP="00FF27FF">
            <w:r w:rsidRPr="00FF27FF">
              <w:t>- Nhận</w:t>
            </w:r>
            <w:r w:rsidRPr="00FF27FF">
              <w:rPr>
                <w:lang w:val="vi-VN"/>
              </w:rPr>
              <w:t xml:space="preserve"> biết và v</w:t>
            </w:r>
            <w:r w:rsidRPr="00FF27FF">
              <w:t>iết được các số tự nhiên trong phạm vi 20 bằng chữ số La Mã;</w:t>
            </w:r>
          </w:p>
          <w:p w14:paraId="7B6903EC" w14:textId="77777777" w:rsidR="00FF27FF" w:rsidRPr="00FF27FF" w:rsidRDefault="00FF27FF" w:rsidP="00FF27FF">
            <w:pPr>
              <w:rPr>
                <w:lang w:val="vi-VN"/>
              </w:rPr>
            </w:pPr>
            <w:r w:rsidRPr="00FF27FF">
              <w:t>– Nhận biết được</w:t>
            </w:r>
            <w:r w:rsidRPr="00FF27FF">
              <w:rPr>
                <w:lang w:val="vi-VN"/>
              </w:rPr>
              <w:t xml:space="preserve"> </w:t>
            </w:r>
            <w:r w:rsidRPr="00FF27FF">
              <w:t>1/2; 1/3;…1/9 thông qua các hình ảnh trực quan.</w:t>
            </w:r>
            <w:r w:rsidRPr="00FF27FF">
              <w:br/>
              <w:t>– Xác định được 1/2; 1/3;…1/9 của một nhóm đồ vật</w:t>
            </w:r>
            <w:r w:rsidRPr="00FF27FF">
              <w:rPr>
                <w:lang w:val="vi-VN"/>
              </w:rPr>
              <w:t>.</w:t>
            </w:r>
          </w:p>
          <w:p w14:paraId="06C85DF0" w14:textId="77777777" w:rsidR="00FF27FF" w:rsidRPr="00FF27FF" w:rsidRDefault="00FF27FF" w:rsidP="00FF27FF">
            <w:r w:rsidRPr="00FF27FF">
              <w:t>– Nhận biết phép chia hết và phép chia có dư.</w:t>
            </w:r>
          </w:p>
          <w:p w14:paraId="4FC87490" w14:textId="77777777" w:rsidR="00FF27FF" w:rsidRPr="00FF27FF" w:rsidRDefault="00FF27FF" w:rsidP="00FF27FF">
            <w:pPr>
              <w:rPr>
                <w:lang w:val="vi-VN"/>
              </w:rPr>
            </w:pPr>
            <w:r w:rsidRPr="00FF27FF">
              <w:t>– Nhận biết tính chất giao hoán, tính chất kết hợp của phép cộng</w:t>
            </w:r>
            <w:r w:rsidRPr="00FF27FF">
              <w:rPr>
                <w:lang w:val="vi-VN"/>
              </w:rPr>
              <w:t>, phép nhân.</w:t>
            </w:r>
          </w:p>
        </w:tc>
        <w:tc>
          <w:tcPr>
            <w:tcW w:w="3544" w:type="dxa"/>
            <w:tcBorders>
              <w:top w:val="single" w:sz="4" w:space="0" w:color="auto"/>
              <w:left w:val="single" w:sz="4" w:space="0" w:color="auto"/>
              <w:bottom w:val="single" w:sz="4" w:space="0" w:color="auto"/>
              <w:right w:val="single" w:sz="4" w:space="0" w:color="auto"/>
            </w:tcBorders>
            <w:hideMark/>
          </w:tcPr>
          <w:p w14:paraId="582C90E0" w14:textId="77777777" w:rsidR="00FF27FF" w:rsidRPr="00FF27FF" w:rsidRDefault="00FF27FF" w:rsidP="00FF27FF">
            <w:r w:rsidRPr="00FF27FF">
              <w:t>– So</w:t>
            </w:r>
            <w:r w:rsidRPr="00FF27FF">
              <w:rPr>
                <w:lang w:val="vi-VN"/>
              </w:rPr>
              <w:t xml:space="preserve"> sánh, s</w:t>
            </w:r>
            <w:r w:rsidRPr="00FF27FF">
              <w:t>ắp</w:t>
            </w:r>
            <w:r w:rsidRPr="00FF27FF">
              <w:rPr>
                <w:lang w:val="vi-VN"/>
              </w:rPr>
              <w:t xml:space="preserve"> </w:t>
            </w:r>
            <w:r w:rsidRPr="00FF27FF">
              <w:t>xếp các số theo thứ tự (từ bé đến lớn hoặc ngược lại).</w:t>
            </w:r>
          </w:p>
          <w:p w14:paraId="40BED60A" w14:textId="77777777" w:rsidR="00FF27FF" w:rsidRPr="00FF27FF" w:rsidRDefault="00FF27FF" w:rsidP="00FF27FF">
            <w:r w:rsidRPr="00FF27FF">
              <w:t>- Làm tròn số đến tròn chục, tròn trăm, tròn nghìn, tròn</w:t>
            </w:r>
            <w:r w:rsidRPr="00FF27FF">
              <w:br/>
              <w:t>mười nghìn.</w:t>
            </w:r>
          </w:p>
          <w:p w14:paraId="7426105A" w14:textId="77777777" w:rsidR="00FF27FF" w:rsidRPr="00FF27FF" w:rsidRDefault="00FF27FF" w:rsidP="00FF27FF">
            <w:pPr>
              <w:rPr>
                <w:lang w:val="vi-VN"/>
              </w:rPr>
            </w:pPr>
            <w:r w:rsidRPr="00FF27FF">
              <w:t>– Thực hiện được phép cộng, phép trừ các số có đến 5 chữ số (có nhớ, không quá hai lượt và không liên tiếp).</w:t>
            </w:r>
            <w:r w:rsidRPr="00FF27FF">
              <w:br/>
              <w:t>– Thực hiện được phép nhân</w:t>
            </w:r>
            <w:r w:rsidRPr="00FF27FF">
              <w:rPr>
                <w:lang w:val="vi-VN"/>
              </w:rPr>
              <w:t xml:space="preserve"> </w:t>
            </w:r>
            <w:r w:rsidRPr="00FF27FF">
              <w:t>với</w:t>
            </w:r>
            <w:r w:rsidRPr="00FF27FF">
              <w:rPr>
                <w:lang w:val="vi-VN"/>
              </w:rPr>
              <w:t xml:space="preserve"> (cho)</w:t>
            </w:r>
            <w:r w:rsidRPr="00FF27FF">
              <w:t xml:space="preserve"> số có một chữ số (có nhớ không quá hai lượt và không liên tiếp)</w:t>
            </w:r>
            <w:r w:rsidRPr="00FF27FF">
              <w:rPr>
                <w:lang w:val="vi-VN"/>
              </w:rPr>
              <w:t xml:space="preserve">; chia </w:t>
            </w:r>
            <w:r w:rsidRPr="00FF27FF">
              <w:t>cho số có một chữ số.</w:t>
            </w:r>
            <w:r w:rsidRPr="00FF27FF">
              <w:br/>
              <w:t>- Thực hiện được cộng, trừ, nhân, chia nhẩm</w:t>
            </w:r>
            <w:r w:rsidRPr="00FF27FF">
              <w:rPr>
                <w:lang w:val="vi-VN"/>
              </w:rPr>
              <w:t>.</w:t>
            </w:r>
          </w:p>
          <w:p w14:paraId="734E3AE9" w14:textId="77777777" w:rsidR="00FF27FF" w:rsidRPr="00FF27FF" w:rsidRDefault="00FF27FF" w:rsidP="00FF27FF">
            <w:r w:rsidRPr="00FF27FF">
              <w:t>– Tính được giá trị của biểu thức số có đến hai dấu phép tính và có dấu ngoặc theo nguyên tắc thực hiện trong dấu ngoặc trước.</w:t>
            </w:r>
            <w:r w:rsidRPr="00FF27FF">
              <w:br/>
              <w:t>– Xác định được thành phần chưa biết của phép tính</w:t>
            </w:r>
            <w:r w:rsidRPr="00FF27FF">
              <w:rPr>
                <w:lang w:val="vi-VN"/>
              </w:rPr>
              <w:t>.</w:t>
            </w:r>
          </w:p>
        </w:tc>
        <w:tc>
          <w:tcPr>
            <w:tcW w:w="2098" w:type="dxa"/>
            <w:tcBorders>
              <w:top w:val="single" w:sz="4" w:space="0" w:color="auto"/>
              <w:left w:val="single" w:sz="4" w:space="0" w:color="auto"/>
              <w:bottom w:val="single" w:sz="4" w:space="0" w:color="auto"/>
              <w:right w:val="single" w:sz="4" w:space="0" w:color="auto"/>
            </w:tcBorders>
            <w:hideMark/>
          </w:tcPr>
          <w:p w14:paraId="1B370458" w14:textId="77777777" w:rsidR="00FF27FF" w:rsidRPr="00FF27FF" w:rsidRDefault="00FF27FF" w:rsidP="00FF27FF">
            <w:r w:rsidRPr="00FF27FF">
              <w:t>- Giải quyết được một số vấn đề gắn với việc giải các bài toán có đến hai bước tính (trong phạm vi các số và phép tính đã học) liên quan đến ý nghĩa thực tế của phép tính; liên quan đến thành phần và kết quả của phép tính; liên quan đến các mối quan hệ so sánh (gấp một số lên một số lần, giảm một số đi một số lần, so sánh số lớn gấp mấy lần số bé).</w:t>
            </w:r>
          </w:p>
        </w:tc>
      </w:tr>
      <w:tr w:rsidR="00FF27FF" w:rsidRPr="00FF27FF" w14:paraId="3AC5565A" w14:textId="77777777" w:rsidTr="00FF27FF">
        <w:trPr>
          <w:trHeight w:val="126"/>
        </w:trPr>
        <w:tc>
          <w:tcPr>
            <w:tcW w:w="1418" w:type="dxa"/>
            <w:tcBorders>
              <w:top w:val="single" w:sz="4" w:space="0" w:color="auto"/>
              <w:left w:val="single" w:sz="4" w:space="0" w:color="auto"/>
              <w:bottom w:val="single" w:sz="4" w:space="0" w:color="auto"/>
              <w:right w:val="single" w:sz="4" w:space="0" w:color="auto"/>
            </w:tcBorders>
            <w:vAlign w:val="center"/>
          </w:tcPr>
          <w:p w14:paraId="43188531" w14:textId="77777777" w:rsidR="00FF27FF" w:rsidRPr="00FF27FF" w:rsidRDefault="00FF27FF" w:rsidP="00FF27FF">
            <w:pPr>
              <w:rPr>
                <w:b/>
              </w:rPr>
            </w:pPr>
            <w:r w:rsidRPr="00FF27FF">
              <w:rPr>
                <w:b/>
              </w:rPr>
              <w:t>2. Hình học và Đo lường</w:t>
            </w:r>
          </w:p>
          <w:p w14:paraId="1EBA7202" w14:textId="77777777" w:rsidR="00FF27FF" w:rsidRPr="00FF27FF" w:rsidRDefault="00FF27FF" w:rsidP="00FF27FF">
            <w:pPr>
              <w:rPr>
                <w:b/>
                <w:lang w:val="pt-BR"/>
              </w:rPr>
            </w:pPr>
          </w:p>
        </w:tc>
        <w:tc>
          <w:tcPr>
            <w:tcW w:w="3685" w:type="dxa"/>
            <w:tcBorders>
              <w:top w:val="single" w:sz="4" w:space="0" w:color="auto"/>
              <w:left w:val="single" w:sz="4" w:space="0" w:color="auto"/>
              <w:bottom w:val="single" w:sz="4" w:space="0" w:color="auto"/>
              <w:right w:val="single" w:sz="4" w:space="0" w:color="auto"/>
            </w:tcBorders>
            <w:hideMark/>
          </w:tcPr>
          <w:p w14:paraId="71B47BF5" w14:textId="77777777" w:rsidR="00FF27FF" w:rsidRPr="00FF27FF" w:rsidRDefault="00FF27FF" w:rsidP="00FF27FF">
            <w:r w:rsidRPr="00FF27FF">
              <w:t>– Nhận biết được điểm ở giữa, trung điểm của đoạn thẳng; góc, góc vuông, góc không vuông; tam giác, tứ giác; đỉnh, cạnh, góc của hình chữ nhật, hình vuông; tâm, bán kính, đường kính của hình tròn; đỉnh, cạnh, mặt của khối lập phương, khối hộp chữ nhật.</w:t>
            </w:r>
          </w:p>
          <w:p w14:paraId="34045FEA" w14:textId="77777777" w:rsidR="00FF27FF" w:rsidRPr="00FF27FF" w:rsidRDefault="00FF27FF" w:rsidP="00FF27FF">
            <w:r w:rsidRPr="00FF27FF">
              <w:rPr>
                <w:lang w:val="vi-VN"/>
              </w:rPr>
              <w:lastRenderedPageBreak/>
              <w:t>-</w:t>
            </w:r>
            <w:r w:rsidRPr="00FF27FF">
              <w:t xml:space="preserve"> Nhận biết đơn vị đo diện tích: </w:t>
            </w:r>
            <w:r w:rsidRPr="00FF27FF">
              <w:rPr>
                <w:i/>
                <w:iCs/>
              </w:rPr>
              <w:t>cm</w:t>
            </w:r>
            <w:r w:rsidRPr="00FF27FF">
              <w:rPr>
                <w:vertAlign w:val="superscript"/>
              </w:rPr>
              <w:t>2</w:t>
            </w:r>
            <w:r w:rsidRPr="00FF27FF">
              <w:t xml:space="preserve">; đơn vị đo độ dài: </w:t>
            </w:r>
            <w:r w:rsidRPr="00FF27FF">
              <w:rPr>
                <w:i/>
                <w:iCs/>
              </w:rPr>
              <w:t>mm</w:t>
            </w:r>
            <w:r w:rsidRPr="00FF27FF">
              <w:t xml:space="preserve">; quan hệ giữa các đơn vị </w:t>
            </w:r>
            <w:r w:rsidRPr="00FF27FF">
              <w:rPr>
                <w:i/>
                <w:iCs/>
              </w:rPr>
              <w:t xml:space="preserve">m, dm, cm </w:t>
            </w:r>
            <w:r w:rsidRPr="00FF27FF">
              <w:t xml:space="preserve">và </w:t>
            </w:r>
            <w:r w:rsidRPr="00FF27FF">
              <w:rPr>
                <w:i/>
                <w:iCs/>
              </w:rPr>
              <w:t>mm</w:t>
            </w:r>
            <w:r w:rsidRPr="00FF27FF">
              <w:t>.</w:t>
            </w:r>
            <w:r w:rsidRPr="00FF27FF">
              <w:br/>
            </w:r>
            <w:r w:rsidRPr="00FF27FF">
              <w:rPr>
                <w:lang w:val="vi-VN"/>
              </w:rPr>
              <w:t>-</w:t>
            </w:r>
            <w:r w:rsidRPr="00FF27FF">
              <w:t xml:space="preserve"> Nhận biết được đơn vị đo khối lượng: </w:t>
            </w:r>
            <w:r w:rsidRPr="00FF27FF">
              <w:rPr>
                <w:i/>
                <w:iCs/>
              </w:rPr>
              <w:t>g</w:t>
            </w:r>
            <w:r w:rsidRPr="00FF27FF">
              <w:t xml:space="preserve">; quan hệ giữa </w:t>
            </w:r>
            <w:r w:rsidRPr="00FF27FF">
              <w:rPr>
                <w:i/>
                <w:iCs/>
              </w:rPr>
              <w:t xml:space="preserve">g </w:t>
            </w:r>
            <w:r w:rsidRPr="00FF27FF">
              <w:t xml:space="preserve">và </w:t>
            </w:r>
            <w:r w:rsidRPr="00FF27FF">
              <w:rPr>
                <w:i/>
                <w:iCs/>
              </w:rPr>
              <w:t>kg</w:t>
            </w:r>
            <w:r w:rsidRPr="00FF27FF">
              <w:t xml:space="preserve">; đơn vị đo dung tích: </w:t>
            </w:r>
            <w:r w:rsidRPr="00FF27FF">
              <w:rPr>
                <w:i/>
                <w:iCs/>
              </w:rPr>
              <w:t>ml</w:t>
            </w:r>
            <w:r w:rsidRPr="00FF27FF">
              <w:t xml:space="preserve">; quan hệ giữa </w:t>
            </w:r>
            <w:r w:rsidRPr="00FF27FF">
              <w:rPr>
                <w:i/>
                <w:iCs/>
              </w:rPr>
              <w:t xml:space="preserve">l </w:t>
            </w:r>
            <w:r w:rsidRPr="00FF27FF">
              <w:t xml:space="preserve">và </w:t>
            </w:r>
            <w:r w:rsidRPr="00FF27FF">
              <w:rPr>
                <w:i/>
                <w:iCs/>
              </w:rPr>
              <w:t>ml</w:t>
            </w:r>
            <w:r w:rsidRPr="00FF27FF">
              <w:t>; đơn vị đo nhiệt độ (oC).</w:t>
            </w:r>
            <w:r w:rsidRPr="00FF27FF">
              <w:br/>
            </w:r>
            <w:r w:rsidRPr="00FF27FF">
              <w:rPr>
                <w:lang w:val="vi-VN"/>
              </w:rPr>
              <w:t>-</w:t>
            </w:r>
            <w:r w:rsidRPr="00FF27FF">
              <w:t xml:space="preserve"> Nhận biết được mệnh giá của các tờ tiền Việt Nam</w:t>
            </w:r>
          </w:p>
          <w:p w14:paraId="26E05BDE" w14:textId="77777777" w:rsidR="00FF27FF" w:rsidRPr="00FF27FF" w:rsidRDefault="00FF27FF" w:rsidP="00FF27FF">
            <w:r w:rsidRPr="00FF27FF">
              <w:rPr>
                <w:lang w:val="vi-VN"/>
              </w:rPr>
              <w:t>-</w:t>
            </w:r>
            <w:r w:rsidRPr="00FF27FF">
              <w:t xml:space="preserve"> Nhận biết được tháng trong năm.</w:t>
            </w:r>
          </w:p>
        </w:tc>
        <w:tc>
          <w:tcPr>
            <w:tcW w:w="3544" w:type="dxa"/>
            <w:tcBorders>
              <w:top w:val="single" w:sz="4" w:space="0" w:color="auto"/>
              <w:left w:val="single" w:sz="4" w:space="0" w:color="auto"/>
              <w:bottom w:val="single" w:sz="4" w:space="0" w:color="auto"/>
              <w:right w:val="single" w:sz="4" w:space="0" w:color="auto"/>
            </w:tcBorders>
            <w:hideMark/>
          </w:tcPr>
          <w:p w14:paraId="08310E8C" w14:textId="77777777" w:rsidR="00FF27FF" w:rsidRPr="00FF27FF" w:rsidRDefault="00FF27FF" w:rsidP="00FF27FF">
            <w:r w:rsidRPr="00FF27FF">
              <w:lastRenderedPageBreak/>
              <w:t xml:space="preserve"> – Thực hiện được việc vẽ góc vuông, đường tròn, vẽ trang trí.</w:t>
            </w:r>
            <w:r w:rsidRPr="00FF27FF">
              <w:br/>
              <w:t>– Sử dụng được êke để kiểm tra góc vuông, sử dụng được compa để vẽ đường tròn.</w:t>
            </w:r>
          </w:p>
          <w:p w14:paraId="5D07BB7E" w14:textId="77777777" w:rsidR="00FF27FF" w:rsidRPr="00FF27FF" w:rsidRDefault="00FF27FF" w:rsidP="00FF27FF">
            <w:r w:rsidRPr="00FF27FF">
              <w:rPr>
                <w:lang w:val="vi-VN"/>
              </w:rPr>
              <w:t>-</w:t>
            </w:r>
            <w:r w:rsidRPr="00FF27FF">
              <w:t xml:space="preserve"> Đọc được giờ chính xác đến 5 phút và từng phút trên đồng hồ.</w:t>
            </w:r>
          </w:p>
          <w:p w14:paraId="0CB0B82E" w14:textId="77777777" w:rsidR="00FF27FF" w:rsidRPr="00FF27FF" w:rsidRDefault="00FF27FF" w:rsidP="00FF27FF">
            <w:r w:rsidRPr="00FF27FF">
              <w:rPr>
                <w:lang w:val="vi-VN"/>
              </w:rPr>
              <w:lastRenderedPageBreak/>
              <w:t>-</w:t>
            </w:r>
            <w:r w:rsidRPr="00FF27FF">
              <w:t xml:space="preserve"> Thực hiện được việc chuyển đổi và tính toán với các số đo độ dài (</w:t>
            </w:r>
            <w:r w:rsidRPr="00FF27FF">
              <w:rPr>
                <w:i/>
                <w:iCs/>
              </w:rPr>
              <w:t>mm</w:t>
            </w:r>
            <w:r w:rsidRPr="00FF27FF">
              <w:t>,</w:t>
            </w:r>
            <w:r w:rsidRPr="00FF27FF">
              <w:rPr>
                <w:i/>
                <w:iCs/>
              </w:rPr>
              <w:t>cm</w:t>
            </w:r>
            <w:r w:rsidRPr="00FF27FF">
              <w:t xml:space="preserve">, </w:t>
            </w:r>
            <w:r w:rsidRPr="00FF27FF">
              <w:rPr>
                <w:i/>
                <w:iCs/>
              </w:rPr>
              <w:t>dm</w:t>
            </w:r>
            <w:r w:rsidRPr="00FF27FF">
              <w:t xml:space="preserve">, </w:t>
            </w:r>
            <w:r w:rsidRPr="00FF27FF">
              <w:rPr>
                <w:i/>
                <w:iCs/>
              </w:rPr>
              <w:t>m</w:t>
            </w:r>
            <w:r w:rsidRPr="00FF27FF">
              <w:t xml:space="preserve">, </w:t>
            </w:r>
            <w:r w:rsidRPr="00FF27FF">
              <w:rPr>
                <w:i/>
                <w:iCs/>
              </w:rPr>
              <w:t>km</w:t>
            </w:r>
            <w:r w:rsidRPr="00FF27FF">
              <w:t>); diện tích (</w:t>
            </w:r>
            <w:r w:rsidRPr="00FF27FF">
              <w:rPr>
                <w:i/>
                <w:iCs/>
              </w:rPr>
              <w:t>cm</w:t>
            </w:r>
            <w:r w:rsidRPr="00FF27FF">
              <w:rPr>
                <w:vertAlign w:val="superscript"/>
              </w:rPr>
              <w:t>2</w:t>
            </w:r>
            <w:r w:rsidRPr="00FF27FF">
              <w:t>); khối lượng (</w:t>
            </w:r>
            <w:r w:rsidRPr="00FF27FF">
              <w:rPr>
                <w:i/>
                <w:iCs/>
              </w:rPr>
              <w:t>g</w:t>
            </w:r>
            <w:r w:rsidRPr="00FF27FF">
              <w:t xml:space="preserve">, </w:t>
            </w:r>
            <w:r w:rsidRPr="00FF27FF">
              <w:rPr>
                <w:i/>
                <w:iCs/>
              </w:rPr>
              <w:t>kg</w:t>
            </w:r>
            <w:r w:rsidRPr="00FF27FF">
              <w:t>); dung tích (</w:t>
            </w:r>
            <w:r w:rsidRPr="00FF27FF">
              <w:rPr>
                <w:i/>
                <w:iCs/>
              </w:rPr>
              <w:t>ml</w:t>
            </w:r>
            <w:r w:rsidRPr="00FF27FF">
              <w:t xml:space="preserve">, </w:t>
            </w:r>
            <w:r w:rsidRPr="00FF27FF">
              <w:rPr>
                <w:i/>
                <w:iCs/>
              </w:rPr>
              <w:t>l</w:t>
            </w:r>
            <w:r w:rsidRPr="00FF27FF">
              <w:t>); thời gian (phút, giờ, ngày, tuần lễ, tháng, năm); tiền Việt Nam đã học.</w:t>
            </w:r>
            <w:r w:rsidRPr="00FF27FF">
              <w:br/>
            </w:r>
            <w:r w:rsidRPr="00FF27FF">
              <w:rPr>
                <w:lang w:val="vi-VN"/>
              </w:rPr>
              <w:t>-</w:t>
            </w:r>
            <w:r w:rsidRPr="00FF27FF">
              <w:t xml:space="preserve"> Tính chu vi của hình tam giác, hình tứ giác, hình chữ nhật, hình vuông khi biết độ dài các cạnh; tính được diện tích hình chữ nhật, hình vuông.</w:t>
            </w:r>
          </w:p>
          <w:p w14:paraId="7296634C" w14:textId="77777777" w:rsidR="00FF27FF" w:rsidRPr="00FF27FF" w:rsidRDefault="00FF27FF" w:rsidP="00FF27FF">
            <w:pPr>
              <w:rPr>
                <w:lang w:val="vi-VN"/>
              </w:rPr>
            </w:pPr>
            <w:r w:rsidRPr="00FF27FF">
              <w:rPr>
                <w:lang w:val="vi-VN"/>
              </w:rPr>
              <w:t>-</w:t>
            </w:r>
            <w:r w:rsidRPr="00FF27FF">
              <w:t xml:space="preserve"> Thực hiện việc ước lượng các kết quả đo lường.</w:t>
            </w:r>
          </w:p>
        </w:tc>
        <w:tc>
          <w:tcPr>
            <w:tcW w:w="2098" w:type="dxa"/>
            <w:tcBorders>
              <w:top w:val="single" w:sz="4" w:space="0" w:color="auto"/>
              <w:left w:val="single" w:sz="4" w:space="0" w:color="auto"/>
              <w:bottom w:val="single" w:sz="4" w:space="0" w:color="auto"/>
              <w:right w:val="single" w:sz="4" w:space="0" w:color="auto"/>
            </w:tcBorders>
          </w:tcPr>
          <w:p w14:paraId="0E6C495B" w14:textId="77777777" w:rsidR="00FF27FF" w:rsidRPr="00FF27FF" w:rsidRDefault="00FF27FF" w:rsidP="00FF27FF">
            <w:r w:rsidRPr="00FF27FF">
              <w:lastRenderedPageBreak/>
              <w:t>– Giải quyết được một số vấn đề thực tiễn liên quan đến đo lường; liên quan đến tính chu vi, diện tích của hình chữ nhật, hình vuông.</w:t>
            </w:r>
          </w:p>
          <w:p w14:paraId="6B46ED84" w14:textId="77777777" w:rsidR="00FF27FF" w:rsidRPr="00FF27FF" w:rsidRDefault="00FF27FF" w:rsidP="00FF27FF"/>
          <w:p w14:paraId="1B12C968" w14:textId="77777777" w:rsidR="00FF27FF" w:rsidRPr="00FF27FF" w:rsidRDefault="00FF27FF" w:rsidP="00FF27FF"/>
        </w:tc>
      </w:tr>
      <w:tr w:rsidR="00FF27FF" w:rsidRPr="00FF27FF" w14:paraId="584B9E19" w14:textId="77777777" w:rsidTr="00FF27FF">
        <w:trPr>
          <w:trHeight w:val="126"/>
        </w:trPr>
        <w:tc>
          <w:tcPr>
            <w:tcW w:w="1418" w:type="dxa"/>
            <w:tcBorders>
              <w:top w:val="single" w:sz="4" w:space="0" w:color="auto"/>
              <w:left w:val="single" w:sz="4" w:space="0" w:color="auto"/>
              <w:bottom w:val="single" w:sz="4" w:space="0" w:color="auto"/>
              <w:right w:val="single" w:sz="4" w:space="0" w:color="auto"/>
            </w:tcBorders>
            <w:vAlign w:val="center"/>
            <w:hideMark/>
          </w:tcPr>
          <w:p w14:paraId="3F8E7DAE" w14:textId="77777777" w:rsidR="00FF27FF" w:rsidRPr="00FF27FF" w:rsidRDefault="00FF27FF" w:rsidP="00FF27FF">
            <w:pPr>
              <w:rPr>
                <w:b/>
                <w:lang w:val="pt-BR"/>
              </w:rPr>
            </w:pPr>
            <w:r w:rsidRPr="00FF27FF">
              <w:rPr>
                <w:b/>
                <w:lang w:val="pt-BR"/>
              </w:rPr>
              <w:lastRenderedPageBreak/>
              <w:t>3. Một số yếu tố thống kê và xác suất</w:t>
            </w:r>
          </w:p>
        </w:tc>
        <w:tc>
          <w:tcPr>
            <w:tcW w:w="3685" w:type="dxa"/>
            <w:tcBorders>
              <w:top w:val="single" w:sz="4" w:space="0" w:color="auto"/>
              <w:left w:val="single" w:sz="4" w:space="0" w:color="auto"/>
              <w:bottom w:val="single" w:sz="4" w:space="0" w:color="auto"/>
              <w:right w:val="single" w:sz="4" w:space="0" w:color="auto"/>
            </w:tcBorders>
            <w:hideMark/>
          </w:tcPr>
          <w:p w14:paraId="587864E2" w14:textId="77777777" w:rsidR="00FF27FF" w:rsidRPr="00FF27FF" w:rsidRDefault="00FF27FF" w:rsidP="00FF27FF">
            <w:r w:rsidRPr="00FF27FF">
              <w:t>- Nhận biết được cách thu thập, phân loại, ghi chép số liệu thống kê theo các tiêu chí cho trước.</w:t>
            </w:r>
          </w:p>
          <w:p w14:paraId="1DC328CA" w14:textId="77777777" w:rsidR="00FF27FF" w:rsidRPr="00FF27FF" w:rsidRDefault="00FF27FF" w:rsidP="00FF27FF">
            <w:r w:rsidRPr="00FF27FF">
              <w:t>- Nhận biết và mô tả được các khả năng xảy ra (có tính ngẫu nhiên) của một sự kiện khi thực hiện (1 lần) thí nghiệm đơn giản.</w:t>
            </w:r>
          </w:p>
        </w:tc>
        <w:tc>
          <w:tcPr>
            <w:tcW w:w="3544" w:type="dxa"/>
            <w:tcBorders>
              <w:top w:val="single" w:sz="4" w:space="0" w:color="auto"/>
              <w:left w:val="single" w:sz="4" w:space="0" w:color="auto"/>
              <w:bottom w:val="single" w:sz="4" w:space="0" w:color="auto"/>
              <w:right w:val="single" w:sz="4" w:space="0" w:color="auto"/>
            </w:tcBorders>
          </w:tcPr>
          <w:p w14:paraId="63009C6E" w14:textId="77777777" w:rsidR="00FF27FF" w:rsidRPr="00FF27FF" w:rsidRDefault="00FF27FF" w:rsidP="00FF27FF">
            <w:r w:rsidRPr="00FF27FF">
              <w:t>- Đọc và mô tả được các số liệu ở dạng bảng.</w:t>
            </w:r>
          </w:p>
          <w:p w14:paraId="297E1A01" w14:textId="77777777" w:rsidR="00FF27FF" w:rsidRPr="00FF27FF" w:rsidRDefault="00FF27FF" w:rsidP="00FF27FF">
            <w:r w:rsidRPr="00FF27FF">
              <w:t>- Nêu được một số nhận xét đơn giản từ bảng số liệu.</w:t>
            </w:r>
          </w:p>
          <w:p w14:paraId="65B85D5F" w14:textId="77777777" w:rsidR="00FF27FF" w:rsidRPr="00FF27FF" w:rsidRDefault="00FF27FF" w:rsidP="00FF27FF"/>
        </w:tc>
        <w:tc>
          <w:tcPr>
            <w:tcW w:w="2098" w:type="dxa"/>
            <w:tcBorders>
              <w:top w:val="single" w:sz="4" w:space="0" w:color="auto"/>
              <w:left w:val="single" w:sz="4" w:space="0" w:color="auto"/>
              <w:bottom w:val="single" w:sz="4" w:space="0" w:color="auto"/>
              <w:right w:val="single" w:sz="4" w:space="0" w:color="auto"/>
            </w:tcBorders>
          </w:tcPr>
          <w:p w14:paraId="6CE2EA83" w14:textId="77777777" w:rsidR="00FF27FF" w:rsidRPr="00FF27FF" w:rsidRDefault="00FF27FF" w:rsidP="00FF27FF"/>
        </w:tc>
      </w:tr>
    </w:tbl>
    <w:p w14:paraId="67FCFE52" w14:textId="77777777" w:rsidR="00FF27FF" w:rsidRPr="00FF27FF" w:rsidRDefault="00FF27FF" w:rsidP="00FF27FF">
      <w:pPr>
        <w:rPr>
          <w:b/>
          <w:bCs/>
        </w:rPr>
      </w:pPr>
      <w:r w:rsidRPr="00FF27FF">
        <w:rPr>
          <w:b/>
          <w:bCs/>
        </w:rPr>
        <w:t>II. MA TRẬN ĐỀ KIỂM TRA</w:t>
      </w:r>
    </w:p>
    <w:p w14:paraId="6FB57670" w14:textId="77777777" w:rsidR="00FF27FF" w:rsidRPr="00FF27FF" w:rsidRDefault="00FF27FF" w:rsidP="00FF27FF">
      <w:pPr>
        <w:rPr>
          <w:lang w:val="vi-VN"/>
        </w:rPr>
      </w:pPr>
    </w:p>
    <w:tbl>
      <w:tblPr>
        <w:tblW w:w="10774" w:type="dxa"/>
        <w:tblInd w:w="-8" w:type="dxa"/>
        <w:shd w:val="clear" w:color="auto" w:fill="FFFFFF"/>
        <w:tblCellMar>
          <w:left w:w="0" w:type="dxa"/>
          <w:right w:w="0" w:type="dxa"/>
        </w:tblCellMar>
        <w:tblLook w:val="04A0" w:firstRow="1" w:lastRow="0" w:firstColumn="1" w:lastColumn="0" w:noHBand="0" w:noVBand="1"/>
      </w:tblPr>
      <w:tblGrid>
        <w:gridCol w:w="1659"/>
        <w:gridCol w:w="976"/>
        <w:gridCol w:w="1051"/>
        <w:gridCol w:w="567"/>
        <w:gridCol w:w="1134"/>
        <w:gridCol w:w="1134"/>
        <w:gridCol w:w="851"/>
        <w:gridCol w:w="1134"/>
        <w:gridCol w:w="1134"/>
        <w:gridCol w:w="1134"/>
      </w:tblGrid>
      <w:tr w:rsidR="00FF27FF" w:rsidRPr="00FF27FF" w14:paraId="4AF6C282" w14:textId="77777777" w:rsidTr="00FF27FF">
        <w:trPr>
          <w:trHeight w:val="153"/>
        </w:trPr>
        <w:tc>
          <w:tcPr>
            <w:tcW w:w="1659"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F8DA10C" w14:textId="77777777" w:rsidR="00FF27FF" w:rsidRPr="00FF27FF" w:rsidRDefault="00FF27FF" w:rsidP="00FF27FF">
            <w:r w:rsidRPr="00FF27FF">
              <w:rPr>
                <w:b/>
                <w:bCs/>
              </w:rPr>
              <w:t>Mạch kiến thức</w:t>
            </w:r>
          </w:p>
        </w:tc>
        <w:tc>
          <w:tcPr>
            <w:tcW w:w="976"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76814AA" w14:textId="77777777" w:rsidR="00FF27FF" w:rsidRPr="00FF27FF" w:rsidRDefault="00FF27FF" w:rsidP="00FF27FF">
            <w:r w:rsidRPr="00FF27FF">
              <w:rPr>
                <w:b/>
                <w:bCs/>
              </w:rPr>
              <w:t>Số câu</w:t>
            </w:r>
          </w:p>
          <w:p w14:paraId="0EED864B" w14:textId="77777777" w:rsidR="00FF27FF" w:rsidRPr="00FF27FF" w:rsidRDefault="00FF27FF" w:rsidP="00FF27FF">
            <w:r w:rsidRPr="00FF27FF">
              <w:rPr>
                <w:b/>
                <w:bCs/>
              </w:rPr>
              <w:t>Câu số</w:t>
            </w:r>
          </w:p>
          <w:p w14:paraId="49459821" w14:textId="77777777" w:rsidR="00FF27FF" w:rsidRPr="00FF27FF" w:rsidRDefault="00FF27FF" w:rsidP="00FF27FF">
            <w:r w:rsidRPr="00FF27FF">
              <w:rPr>
                <w:b/>
                <w:bCs/>
              </w:rPr>
              <w:t>Số điểm</w:t>
            </w:r>
          </w:p>
        </w:tc>
        <w:tc>
          <w:tcPr>
            <w:tcW w:w="161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DE9FC43" w14:textId="77777777" w:rsidR="00FF27FF" w:rsidRPr="00FF27FF" w:rsidRDefault="00FF27FF" w:rsidP="00FF27FF">
            <w:r w:rsidRPr="00FF27FF">
              <w:rPr>
                <w:b/>
                <w:bCs/>
              </w:rPr>
              <w:t>Mức 1</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47F5ABF" w14:textId="77777777" w:rsidR="00FF27FF" w:rsidRPr="00FF27FF" w:rsidRDefault="00FF27FF" w:rsidP="00FF27FF">
            <w:r w:rsidRPr="00FF27FF">
              <w:rPr>
                <w:b/>
                <w:bCs/>
              </w:rPr>
              <w:t>Mức 2</w:t>
            </w:r>
          </w:p>
        </w:tc>
        <w:tc>
          <w:tcPr>
            <w:tcW w:w="1985"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4C94B60" w14:textId="77777777" w:rsidR="00FF27FF" w:rsidRPr="00FF27FF" w:rsidRDefault="00FF27FF" w:rsidP="00FF27FF">
            <w:r w:rsidRPr="00FF27FF">
              <w:rPr>
                <w:b/>
                <w:bCs/>
              </w:rPr>
              <w:t>Mức 3</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95D4A43" w14:textId="77777777" w:rsidR="00FF27FF" w:rsidRPr="00FF27FF" w:rsidRDefault="00FF27FF" w:rsidP="00FF27FF">
            <w:r w:rsidRPr="00FF27FF">
              <w:rPr>
                <w:b/>
                <w:bCs/>
              </w:rPr>
              <w:t>Tổng</w:t>
            </w:r>
          </w:p>
        </w:tc>
      </w:tr>
      <w:tr w:rsidR="00FF27FF" w:rsidRPr="00FF27FF" w14:paraId="7DB8E002" w14:textId="77777777" w:rsidTr="00FF27FF">
        <w:trPr>
          <w:trHeight w:val="342"/>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7790CAB7" w14:textId="77777777" w:rsidR="00FF27FF" w:rsidRPr="00FF27FF" w:rsidRDefault="00FF27FF" w:rsidP="00FF27FF"/>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08BDD85A" w14:textId="77777777" w:rsidR="00FF27FF" w:rsidRPr="00FF27FF" w:rsidRDefault="00FF27FF" w:rsidP="00FF27FF"/>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621B08F" w14:textId="77777777" w:rsidR="00FF27FF" w:rsidRPr="00FF27FF" w:rsidRDefault="00FF27FF" w:rsidP="00FF27FF">
            <w:r w:rsidRPr="00FF27FF">
              <w:rPr>
                <w:b/>
                <w:bCs/>
              </w:rPr>
              <w:t>TN</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57F632D" w14:textId="77777777" w:rsidR="00FF27FF" w:rsidRPr="00FF27FF" w:rsidRDefault="00FF27FF" w:rsidP="00FF27FF">
            <w:r w:rsidRPr="00FF27FF">
              <w:rPr>
                <w:b/>
                <w:bCs/>
              </w:rPr>
              <w:t>TL</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30C6754" w14:textId="77777777" w:rsidR="00FF27FF" w:rsidRPr="00FF27FF" w:rsidRDefault="00FF27FF" w:rsidP="00FF27FF">
            <w:r w:rsidRPr="00FF27FF">
              <w:rPr>
                <w:b/>
                <w:bCs/>
              </w:rPr>
              <w:t>T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DE4BAEA" w14:textId="77777777" w:rsidR="00FF27FF" w:rsidRPr="00FF27FF" w:rsidRDefault="00FF27FF" w:rsidP="00FF27FF">
            <w:r w:rsidRPr="00FF27FF">
              <w:rPr>
                <w:b/>
                <w:bCs/>
              </w:rPr>
              <w:t>TL</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AE35BBC" w14:textId="77777777" w:rsidR="00FF27FF" w:rsidRPr="00FF27FF" w:rsidRDefault="00FF27FF" w:rsidP="00FF27FF">
            <w:r w:rsidRPr="00FF27FF">
              <w:rPr>
                <w:b/>
                <w:bCs/>
              </w:rPr>
              <w:t>T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F42F2AC" w14:textId="77777777" w:rsidR="00FF27FF" w:rsidRPr="00FF27FF" w:rsidRDefault="00FF27FF" w:rsidP="00FF27FF">
            <w:r w:rsidRPr="00FF27FF">
              <w:rPr>
                <w:b/>
                <w:bCs/>
              </w:rPr>
              <w:t>TL</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6646CE0" w14:textId="77777777" w:rsidR="00FF27FF" w:rsidRPr="00FF27FF" w:rsidRDefault="00FF27FF" w:rsidP="00FF27FF">
            <w:r w:rsidRPr="00FF27FF">
              <w:rPr>
                <w:b/>
                <w:bCs/>
              </w:rPr>
              <w:t>T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5B1B6A6" w14:textId="77777777" w:rsidR="00FF27FF" w:rsidRPr="00FF27FF" w:rsidRDefault="00FF27FF" w:rsidP="00FF27FF">
            <w:r w:rsidRPr="00FF27FF">
              <w:rPr>
                <w:b/>
                <w:bCs/>
              </w:rPr>
              <w:t>TL</w:t>
            </w:r>
          </w:p>
        </w:tc>
      </w:tr>
      <w:tr w:rsidR="00FF27FF" w:rsidRPr="00FF27FF" w14:paraId="1691F6EC" w14:textId="77777777" w:rsidTr="00FF27FF">
        <w:trPr>
          <w:trHeight w:val="352"/>
        </w:trPr>
        <w:tc>
          <w:tcPr>
            <w:tcW w:w="1659"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876A789" w14:textId="77777777" w:rsidR="00FF27FF" w:rsidRPr="00FF27FF" w:rsidRDefault="00FF27FF" w:rsidP="00FF27FF">
            <w:pPr>
              <w:rPr>
                <w:b/>
              </w:rPr>
            </w:pPr>
            <w:r w:rsidRPr="00FF27FF">
              <w:rPr>
                <w:b/>
                <w:bCs/>
              </w:rPr>
              <w:t>1.</w:t>
            </w:r>
            <w:r w:rsidRPr="00FF27FF">
              <w:t xml:space="preserve"> </w:t>
            </w:r>
            <w:r w:rsidRPr="00FF27FF">
              <w:rPr>
                <w:b/>
              </w:rPr>
              <w:t>Số và phép tính</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B060185" w14:textId="77777777" w:rsidR="00FF27FF" w:rsidRPr="00FF27FF" w:rsidRDefault="00FF27FF" w:rsidP="00FF27FF">
            <w:r w:rsidRPr="00FF27FF">
              <w:t>Số câu</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075217B" w14:textId="77777777" w:rsidR="00FF27FF" w:rsidRPr="00FF27FF" w:rsidRDefault="00FF27FF" w:rsidP="00FF27FF">
            <w:r w:rsidRPr="00FF27FF">
              <w:t>3 câu</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892678A"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39AFCB7" w14:textId="77777777" w:rsidR="00FF27FF" w:rsidRPr="00FF27FF" w:rsidRDefault="00FF27FF" w:rsidP="00FF27FF">
            <w:r w:rsidRPr="00FF27FF">
              <w:t>1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BDDBB50" w14:textId="77777777" w:rsidR="00FF27FF" w:rsidRPr="00FF27FF" w:rsidRDefault="00FF27FF" w:rsidP="00FF27FF">
            <w:r w:rsidRPr="00FF27FF">
              <w:t>1 câu</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467ED2A"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2023CE7" w14:textId="77777777" w:rsidR="00FF27FF" w:rsidRPr="00FF27FF" w:rsidRDefault="00FF27FF" w:rsidP="00FF27FF">
            <w:r w:rsidRPr="00FF27FF">
              <w:t>2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AE718D2" w14:textId="77777777" w:rsidR="00FF27FF" w:rsidRPr="00FF27FF" w:rsidRDefault="00FF27FF" w:rsidP="00FF27FF">
            <w:r w:rsidRPr="00FF27FF">
              <w:t>4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EB02541" w14:textId="77777777" w:rsidR="00FF27FF" w:rsidRPr="00FF27FF" w:rsidRDefault="00FF27FF" w:rsidP="00FF27FF">
            <w:r w:rsidRPr="00FF27FF">
              <w:t>3 câu</w:t>
            </w:r>
          </w:p>
        </w:tc>
      </w:tr>
      <w:tr w:rsidR="00FF27FF" w:rsidRPr="00FF27FF" w14:paraId="23BA4D75" w14:textId="77777777" w:rsidTr="00FF27FF">
        <w:trPr>
          <w:trHeight w:val="153"/>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78BA7A12" w14:textId="77777777" w:rsidR="00FF27FF" w:rsidRPr="00FF27FF" w:rsidRDefault="00FF27FF" w:rsidP="00FF27FF">
            <w:pPr>
              <w:rPr>
                <w:b/>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4EA098A" w14:textId="77777777" w:rsidR="00FF27FF" w:rsidRPr="00FF27FF" w:rsidRDefault="00FF27FF" w:rsidP="00FF27FF">
            <w:r w:rsidRPr="00FF27FF">
              <w:t>Câu số</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17CB67E" w14:textId="77777777" w:rsidR="00FF27FF" w:rsidRPr="00FF27FF" w:rsidRDefault="00FF27FF" w:rsidP="00FF27FF">
            <w:pPr>
              <w:rPr>
                <w:lang w:val="vi-VN"/>
              </w:rPr>
            </w:pPr>
            <w:r w:rsidRPr="00FF27FF">
              <w:t>1,2,3</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871E4ED"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4683A2D" w14:textId="77777777" w:rsidR="00FF27FF" w:rsidRPr="00FF27FF" w:rsidRDefault="00FF27FF" w:rsidP="00FF27FF">
            <w:r w:rsidRPr="00FF27FF">
              <w:t>5</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D8CC7A2" w14:textId="77777777" w:rsidR="00FF27FF" w:rsidRPr="00FF27FF" w:rsidRDefault="00FF27FF" w:rsidP="00FF27FF">
            <w:r w:rsidRPr="00FF27FF">
              <w:t>8</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CD37248"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6D42B97" w14:textId="77777777" w:rsidR="00FF27FF" w:rsidRPr="00FF27FF" w:rsidRDefault="00FF27FF" w:rsidP="00FF27FF">
            <w:r w:rsidRPr="00FF27FF">
              <w:t>10,11</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4992E60"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394EFA5" w14:textId="77777777" w:rsidR="00FF27FF" w:rsidRPr="00FF27FF" w:rsidRDefault="00FF27FF" w:rsidP="00FF27FF"/>
        </w:tc>
      </w:tr>
      <w:tr w:rsidR="00FF27FF" w:rsidRPr="00FF27FF" w14:paraId="794599DE" w14:textId="77777777" w:rsidTr="00FF27FF">
        <w:trPr>
          <w:trHeight w:val="153"/>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3D3A440A" w14:textId="77777777" w:rsidR="00FF27FF" w:rsidRPr="00FF27FF" w:rsidRDefault="00FF27FF" w:rsidP="00FF27FF">
            <w:pPr>
              <w:rPr>
                <w:b/>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F5118DB" w14:textId="77777777" w:rsidR="00FF27FF" w:rsidRPr="00FF27FF" w:rsidRDefault="00FF27FF" w:rsidP="00FF27FF">
            <w:r w:rsidRPr="00FF27FF">
              <w:t>Số điểm</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53398F8" w14:textId="77777777" w:rsidR="00FF27FF" w:rsidRPr="00FF27FF" w:rsidRDefault="00FF27FF" w:rsidP="00FF27FF">
            <w:r w:rsidRPr="00FF27FF">
              <w:t>1,5 điểm</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780556A"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1596586" w14:textId="77777777" w:rsidR="00FF27FF" w:rsidRPr="00FF27FF" w:rsidRDefault="00FF27FF" w:rsidP="00FF27FF">
            <w:r w:rsidRPr="00FF27FF">
              <w:t>0,5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D98B15A" w14:textId="77777777" w:rsidR="00FF27FF" w:rsidRPr="00FF27FF" w:rsidRDefault="00FF27FF" w:rsidP="00FF27FF">
            <w:r w:rsidRPr="00FF27FF">
              <w:t>2,0 điểm</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5D8A436"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3206F48" w14:textId="77777777" w:rsidR="00FF27FF" w:rsidRPr="00FF27FF" w:rsidRDefault="00FF27FF" w:rsidP="00FF27FF">
            <w:r w:rsidRPr="00FF27FF">
              <w:t>3,0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E59D176" w14:textId="77777777" w:rsidR="00FF27FF" w:rsidRPr="00FF27FF" w:rsidRDefault="00FF27FF" w:rsidP="00FF27FF">
            <w:r w:rsidRPr="00FF27FF">
              <w:t>2,0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6C5471B" w14:textId="77777777" w:rsidR="00FF27FF" w:rsidRPr="00FF27FF" w:rsidRDefault="00FF27FF" w:rsidP="00FF27FF">
            <w:r w:rsidRPr="00FF27FF">
              <w:t>5,0 điểm</w:t>
            </w:r>
          </w:p>
        </w:tc>
      </w:tr>
      <w:tr w:rsidR="00FF27FF" w:rsidRPr="00FF27FF" w14:paraId="51F62FA9" w14:textId="77777777" w:rsidTr="00FF27FF">
        <w:trPr>
          <w:trHeight w:val="368"/>
        </w:trPr>
        <w:tc>
          <w:tcPr>
            <w:tcW w:w="1659"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E2CC94A" w14:textId="77777777" w:rsidR="00FF27FF" w:rsidRPr="00FF27FF" w:rsidRDefault="00FF27FF" w:rsidP="00FF27FF">
            <w:pPr>
              <w:rPr>
                <w:b/>
              </w:rPr>
            </w:pPr>
            <w:r w:rsidRPr="00FF27FF">
              <w:rPr>
                <w:b/>
              </w:rPr>
              <w:t xml:space="preserve"> 2. Hình học và Đo lường</w:t>
            </w:r>
          </w:p>
          <w:p w14:paraId="17330E9A" w14:textId="77777777" w:rsidR="00FF27FF" w:rsidRPr="00FF27FF" w:rsidRDefault="00FF27FF" w:rsidP="00FF27FF">
            <w:pPr>
              <w:rPr>
                <w:b/>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CC3E105" w14:textId="77777777" w:rsidR="00FF27FF" w:rsidRPr="00FF27FF" w:rsidRDefault="00FF27FF" w:rsidP="00FF27FF">
            <w:r w:rsidRPr="00FF27FF">
              <w:t>Số câu</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19C43B3" w14:textId="77777777" w:rsidR="00FF27FF" w:rsidRPr="00FF27FF" w:rsidRDefault="00FF27FF" w:rsidP="00FF27FF"/>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2DDFD6D"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94FF872" w14:textId="77777777" w:rsidR="00FF27FF" w:rsidRPr="00FF27FF" w:rsidRDefault="00FF27FF" w:rsidP="00FF27FF">
            <w:r w:rsidRPr="00FF27FF">
              <w:t>2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BFAE996" w14:textId="77777777" w:rsidR="00FF27FF" w:rsidRPr="00FF27FF" w:rsidRDefault="00FF27FF" w:rsidP="00FF27FF">
            <w:r w:rsidRPr="00FF27FF">
              <w:t>1 câu</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3DFE480" w14:textId="77777777" w:rsidR="00FF27FF" w:rsidRPr="00FF27FF" w:rsidRDefault="00FF27FF" w:rsidP="00FF27FF">
            <w:r w:rsidRPr="00FF27FF">
              <w:t>1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F4DE781"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AB71401" w14:textId="77777777" w:rsidR="00FF27FF" w:rsidRPr="00FF27FF" w:rsidRDefault="00FF27FF" w:rsidP="00FF27FF">
            <w:r w:rsidRPr="00FF27FF">
              <w:t>2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C8769E4" w14:textId="77777777" w:rsidR="00FF27FF" w:rsidRPr="00FF27FF" w:rsidRDefault="00FF27FF" w:rsidP="00FF27FF">
            <w:r w:rsidRPr="00FF27FF">
              <w:t>1 câu</w:t>
            </w:r>
          </w:p>
        </w:tc>
      </w:tr>
      <w:tr w:rsidR="00FF27FF" w:rsidRPr="00FF27FF" w14:paraId="730C293E" w14:textId="77777777" w:rsidTr="00FF27FF">
        <w:trPr>
          <w:trHeight w:val="153"/>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6C8F4C72" w14:textId="77777777" w:rsidR="00FF27FF" w:rsidRPr="00FF27FF" w:rsidRDefault="00FF27FF" w:rsidP="00FF27FF">
            <w:pPr>
              <w:rPr>
                <w:b/>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0749A63" w14:textId="77777777" w:rsidR="00FF27FF" w:rsidRPr="00FF27FF" w:rsidRDefault="00FF27FF" w:rsidP="00FF27FF">
            <w:r w:rsidRPr="00FF27FF">
              <w:t>Câu số</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453B43D" w14:textId="77777777" w:rsidR="00FF27FF" w:rsidRPr="00FF27FF" w:rsidRDefault="00FF27FF" w:rsidP="00FF27FF"/>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A364DB2"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04F6EB8" w14:textId="77777777" w:rsidR="00FF27FF" w:rsidRPr="00FF27FF" w:rsidRDefault="00FF27FF" w:rsidP="00FF27FF">
            <w:r w:rsidRPr="00FF27FF">
              <w:t>6</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2576682" w14:textId="77777777" w:rsidR="00FF27FF" w:rsidRPr="00FF27FF" w:rsidRDefault="00FF27FF" w:rsidP="00FF27FF">
            <w:r w:rsidRPr="00FF27FF">
              <w:t>9</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E043EA7" w14:textId="77777777" w:rsidR="00FF27FF" w:rsidRPr="00FF27FF" w:rsidRDefault="00FF27FF" w:rsidP="00FF27FF">
            <w:r w:rsidRPr="00FF27FF">
              <w:t>7</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3E453B3"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96BDB5C"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9CB3064" w14:textId="77777777" w:rsidR="00FF27FF" w:rsidRPr="00FF27FF" w:rsidRDefault="00FF27FF" w:rsidP="00FF27FF"/>
        </w:tc>
      </w:tr>
      <w:tr w:rsidR="00FF27FF" w:rsidRPr="00FF27FF" w14:paraId="2AE4731B" w14:textId="77777777" w:rsidTr="00FF27FF">
        <w:trPr>
          <w:trHeight w:val="153"/>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34972337" w14:textId="77777777" w:rsidR="00FF27FF" w:rsidRPr="00FF27FF" w:rsidRDefault="00FF27FF" w:rsidP="00FF27FF">
            <w:pPr>
              <w:rPr>
                <w:b/>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52EB9D7" w14:textId="77777777" w:rsidR="00FF27FF" w:rsidRPr="00FF27FF" w:rsidRDefault="00FF27FF" w:rsidP="00FF27FF">
            <w:r w:rsidRPr="00FF27FF">
              <w:t>Số điểm</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C9C442D" w14:textId="77777777" w:rsidR="00FF27FF" w:rsidRPr="00FF27FF" w:rsidRDefault="00FF27FF" w:rsidP="00FF27FF"/>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1F0285F"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5499CED" w14:textId="77777777" w:rsidR="00FF27FF" w:rsidRPr="00FF27FF" w:rsidRDefault="00FF27FF" w:rsidP="00FF27FF">
            <w:r w:rsidRPr="00FF27FF">
              <w:t>0,5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41616D4" w14:textId="77777777" w:rsidR="00FF27FF" w:rsidRPr="00FF27FF" w:rsidRDefault="00FF27FF" w:rsidP="00FF27FF">
            <w:r w:rsidRPr="00FF27FF">
              <w:t>1,0 điểm</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E76779D" w14:textId="77777777" w:rsidR="00FF27FF" w:rsidRPr="00FF27FF" w:rsidRDefault="00FF27FF" w:rsidP="00FF27FF">
            <w:r w:rsidRPr="00FF27FF">
              <w:t>1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1D7AF82"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A74D02A" w14:textId="77777777" w:rsidR="00FF27FF" w:rsidRPr="00FF27FF" w:rsidRDefault="00FF27FF" w:rsidP="00FF27FF">
            <w:r w:rsidRPr="00FF27FF">
              <w:t>1,5</w:t>
            </w:r>
            <w:r w:rsidRPr="00FF27FF">
              <w:rPr>
                <w:lang w:val="vi-VN"/>
              </w:rPr>
              <w:t xml:space="preserve"> </w:t>
            </w:r>
            <w:r w:rsidRPr="00FF27FF">
              <w:t>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E62AF1A" w14:textId="77777777" w:rsidR="00FF27FF" w:rsidRPr="00FF27FF" w:rsidRDefault="00FF27FF" w:rsidP="00FF27FF">
            <w:r w:rsidRPr="00FF27FF">
              <w:t>1,0 điểm</w:t>
            </w:r>
          </w:p>
        </w:tc>
      </w:tr>
      <w:tr w:rsidR="00FF27FF" w:rsidRPr="00FF27FF" w14:paraId="36806CBE" w14:textId="77777777" w:rsidTr="00FF27FF">
        <w:trPr>
          <w:trHeight w:val="153"/>
        </w:trPr>
        <w:tc>
          <w:tcPr>
            <w:tcW w:w="1659"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192093A0" w14:textId="77777777" w:rsidR="00FF27FF" w:rsidRPr="00FF27FF" w:rsidRDefault="00FF27FF" w:rsidP="00FF27FF">
            <w:pPr>
              <w:rPr>
                <w:b/>
                <w:bCs/>
              </w:rPr>
            </w:pPr>
            <w:r w:rsidRPr="00FF27FF">
              <w:rPr>
                <w:b/>
                <w:lang w:val="pt-BR"/>
              </w:rPr>
              <w:t>3. Một số yếu tố thống kê và xác suất</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1CC192D" w14:textId="77777777" w:rsidR="00FF27FF" w:rsidRPr="00FF27FF" w:rsidRDefault="00FF27FF" w:rsidP="00FF27FF">
            <w:r w:rsidRPr="00FF27FF">
              <w:t>Số câu</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DEE81BA" w14:textId="77777777" w:rsidR="00FF27FF" w:rsidRPr="00FF27FF" w:rsidRDefault="00FF27FF" w:rsidP="00FF27FF">
            <w:r w:rsidRPr="00FF27FF">
              <w:t>1 câu</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1F3A71F"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B5F0EFB"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8CE67EF" w14:textId="77777777" w:rsidR="00FF27FF" w:rsidRPr="00FF27FF" w:rsidRDefault="00FF27FF" w:rsidP="00FF27FF"/>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17610DF"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971F4B4"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3C5985A" w14:textId="77777777" w:rsidR="00FF27FF" w:rsidRPr="00FF27FF" w:rsidRDefault="00FF27FF" w:rsidP="00FF27FF">
            <w:r w:rsidRPr="00FF27FF">
              <w:t>1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E726B04" w14:textId="77777777" w:rsidR="00FF27FF" w:rsidRPr="00FF27FF" w:rsidRDefault="00FF27FF" w:rsidP="00FF27FF"/>
        </w:tc>
      </w:tr>
      <w:tr w:rsidR="00FF27FF" w:rsidRPr="00FF27FF" w14:paraId="3962C5C8" w14:textId="77777777" w:rsidTr="00FF27FF">
        <w:trPr>
          <w:trHeight w:val="153"/>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77D88B43" w14:textId="77777777" w:rsidR="00FF27FF" w:rsidRPr="00FF27FF" w:rsidRDefault="00FF27FF" w:rsidP="00FF27FF">
            <w:pPr>
              <w:rPr>
                <w:b/>
                <w:bCs/>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9638C2A" w14:textId="77777777" w:rsidR="00FF27FF" w:rsidRPr="00FF27FF" w:rsidRDefault="00FF27FF" w:rsidP="00FF27FF">
            <w:r w:rsidRPr="00FF27FF">
              <w:t>Câu số</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B0506CC" w14:textId="77777777" w:rsidR="00FF27FF" w:rsidRPr="00FF27FF" w:rsidRDefault="00FF27FF" w:rsidP="00FF27FF">
            <w:r w:rsidRPr="00FF27FF">
              <w:t>4</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AE263EC"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A204E32"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4649881" w14:textId="77777777" w:rsidR="00FF27FF" w:rsidRPr="00FF27FF" w:rsidRDefault="00FF27FF" w:rsidP="00FF27FF"/>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23B3327"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426320A"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85A7F6D"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2D7519D" w14:textId="77777777" w:rsidR="00FF27FF" w:rsidRPr="00FF27FF" w:rsidRDefault="00FF27FF" w:rsidP="00FF27FF"/>
        </w:tc>
      </w:tr>
      <w:tr w:rsidR="00FF27FF" w:rsidRPr="00FF27FF" w14:paraId="2687A69E" w14:textId="77777777" w:rsidTr="00FF27FF">
        <w:trPr>
          <w:trHeight w:val="153"/>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1D4A6A04" w14:textId="77777777" w:rsidR="00FF27FF" w:rsidRPr="00FF27FF" w:rsidRDefault="00FF27FF" w:rsidP="00FF27FF">
            <w:pPr>
              <w:rPr>
                <w:b/>
                <w:bCs/>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AD1E58F" w14:textId="77777777" w:rsidR="00FF27FF" w:rsidRPr="00FF27FF" w:rsidRDefault="00FF27FF" w:rsidP="00FF27FF">
            <w:r w:rsidRPr="00FF27FF">
              <w:t>Số điểm</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1606B13" w14:textId="77777777" w:rsidR="00FF27FF" w:rsidRPr="00FF27FF" w:rsidRDefault="00FF27FF" w:rsidP="00FF27FF">
            <w:r w:rsidRPr="00FF27FF">
              <w:t>0,5 điểm</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AF8A6B9"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020D38F"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660F250" w14:textId="77777777" w:rsidR="00FF27FF" w:rsidRPr="00FF27FF" w:rsidRDefault="00FF27FF" w:rsidP="00FF27FF"/>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03CA6FB"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1DE9C56" w14:textId="77777777" w:rsidR="00FF27FF" w:rsidRPr="00FF27FF" w:rsidRDefault="00FF27FF" w:rsidP="00FF27FF"/>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4206F13" w14:textId="77777777" w:rsidR="00FF27FF" w:rsidRPr="00FF27FF" w:rsidRDefault="00FF27FF" w:rsidP="00FF27FF">
            <w:r w:rsidRPr="00FF27FF">
              <w:t>0,5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B5211F4" w14:textId="77777777" w:rsidR="00FF27FF" w:rsidRPr="00FF27FF" w:rsidRDefault="00FF27FF" w:rsidP="00FF27FF"/>
        </w:tc>
      </w:tr>
      <w:tr w:rsidR="00FF27FF" w:rsidRPr="00FF27FF" w14:paraId="593403E3" w14:textId="77777777" w:rsidTr="00FF27FF">
        <w:trPr>
          <w:trHeight w:val="324"/>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D0FC13B" w14:textId="77777777" w:rsidR="00FF27FF" w:rsidRPr="00FF27FF" w:rsidRDefault="00FF27FF" w:rsidP="00FF27FF">
            <w:r w:rsidRPr="00FF27FF">
              <w:rPr>
                <w:b/>
                <w:bCs/>
              </w:rPr>
              <w:t>Tổng số câu</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074D95D" w14:textId="77777777" w:rsidR="00FF27FF" w:rsidRPr="00FF27FF" w:rsidRDefault="00FF27FF" w:rsidP="00FF27FF"/>
        </w:tc>
        <w:tc>
          <w:tcPr>
            <w:tcW w:w="161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DC391F6" w14:textId="77777777" w:rsidR="00FF27FF" w:rsidRPr="00FF27FF" w:rsidRDefault="00FF27FF" w:rsidP="00FF27FF">
            <w:pPr>
              <w:rPr>
                <w:b/>
                <w:bCs/>
              </w:rPr>
            </w:pPr>
            <w:r w:rsidRPr="00FF27FF">
              <w:rPr>
                <w:b/>
                <w:bCs/>
              </w:rPr>
              <w:t>4 câu</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2C367A8" w14:textId="77777777" w:rsidR="00FF27FF" w:rsidRPr="00FF27FF" w:rsidRDefault="00FF27FF" w:rsidP="00FF27FF">
            <w:pPr>
              <w:rPr>
                <w:b/>
                <w:bCs/>
              </w:rPr>
            </w:pPr>
            <w:r w:rsidRPr="00FF27FF">
              <w:rPr>
                <w:b/>
                <w:bCs/>
              </w:rPr>
              <w:t>5 câu</w:t>
            </w:r>
          </w:p>
        </w:tc>
        <w:tc>
          <w:tcPr>
            <w:tcW w:w="1985"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D6C50F9" w14:textId="77777777" w:rsidR="00FF27FF" w:rsidRPr="00FF27FF" w:rsidRDefault="00FF27FF" w:rsidP="00FF27FF">
            <w:pPr>
              <w:rPr>
                <w:b/>
                <w:bCs/>
              </w:rPr>
            </w:pPr>
            <w:r w:rsidRPr="00FF27FF">
              <w:rPr>
                <w:b/>
                <w:bCs/>
              </w:rPr>
              <w:t>3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F6B6274" w14:textId="77777777" w:rsidR="00FF27FF" w:rsidRPr="00FF27FF" w:rsidRDefault="00FF27FF" w:rsidP="00FF27FF">
            <w:pPr>
              <w:rPr>
                <w:b/>
                <w:bCs/>
              </w:rPr>
            </w:pPr>
            <w:r w:rsidRPr="00FF27FF">
              <w:rPr>
                <w:b/>
                <w:bCs/>
              </w:rPr>
              <w:t>7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5AD020B" w14:textId="77777777" w:rsidR="00FF27FF" w:rsidRPr="00FF27FF" w:rsidRDefault="00FF27FF" w:rsidP="00FF27FF">
            <w:pPr>
              <w:rPr>
                <w:b/>
                <w:bCs/>
              </w:rPr>
            </w:pPr>
            <w:r w:rsidRPr="00FF27FF">
              <w:rPr>
                <w:b/>
                <w:bCs/>
              </w:rPr>
              <w:t>4 câu</w:t>
            </w:r>
          </w:p>
        </w:tc>
      </w:tr>
      <w:tr w:rsidR="00FF27FF" w:rsidRPr="00FF27FF" w14:paraId="18CF6594" w14:textId="77777777" w:rsidTr="00FF27FF">
        <w:trPr>
          <w:trHeight w:val="594"/>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B85F587" w14:textId="77777777" w:rsidR="00FF27FF" w:rsidRPr="00FF27FF" w:rsidRDefault="00FF27FF" w:rsidP="00FF27FF">
            <w:r w:rsidRPr="00FF27FF">
              <w:rPr>
                <w:b/>
                <w:bCs/>
              </w:rPr>
              <w:t>Tổng số điểm</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D29229F" w14:textId="77777777" w:rsidR="00FF27FF" w:rsidRPr="00FF27FF" w:rsidRDefault="00FF27FF" w:rsidP="00FF27FF"/>
        </w:tc>
        <w:tc>
          <w:tcPr>
            <w:tcW w:w="161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E21FACA" w14:textId="77777777" w:rsidR="00FF27FF" w:rsidRPr="00FF27FF" w:rsidRDefault="00FF27FF" w:rsidP="00FF27FF">
            <w:pPr>
              <w:rPr>
                <w:b/>
                <w:bCs/>
              </w:rPr>
            </w:pPr>
            <w:r w:rsidRPr="00FF27FF">
              <w:rPr>
                <w:b/>
                <w:bCs/>
              </w:rPr>
              <w:t>2,0 điểm</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89EE6BC" w14:textId="77777777" w:rsidR="00FF27FF" w:rsidRPr="00FF27FF" w:rsidRDefault="00FF27FF" w:rsidP="00FF27FF">
            <w:pPr>
              <w:rPr>
                <w:b/>
                <w:bCs/>
              </w:rPr>
            </w:pPr>
            <w:r w:rsidRPr="00FF27FF">
              <w:rPr>
                <w:b/>
                <w:bCs/>
              </w:rPr>
              <w:t>4 điểm</w:t>
            </w:r>
          </w:p>
        </w:tc>
        <w:tc>
          <w:tcPr>
            <w:tcW w:w="1985"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3067B7C" w14:textId="77777777" w:rsidR="00FF27FF" w:rsidRPr="00FF27FF" w:rsidRDefault="00FF27FF" w:rsidP="00FF27FF">
            <w:pPr>
              <w:rPr>
                <w:b/>
                <w:bCs/>
              </w:rPr>
            </w:pPr>
            <w:r w:rsidRPr="00FF27FF">
              <w:rPr>
                <w:b/>
                <w:bCs/>
              </w:rPr>
              <w:t>4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ABC1EEF" w14:textId="77777777" w:rsidR="00FF27FF" w:rsidRPr="00FF27FF" w:rsidRDefault="00FF27FF" w:rsidP="00FF27FF">
            <w:pPr>
              <w:rPr>
                <w:b/>
                <w:bCs/>
              </w:rPr>
            </w:pPr>
            <w:r w:rsidRPr="00FF27FF">
              <w:rPr>
                <w:b/>
                <w:bCs/>
              </w:rPr>
              <w:t>4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DFB9D53" w14:textId="77777777" w:rsidR="00FF27FF" w:rsidRPr="00FF27FF" w:rsidRDefault="00FF27FF" w:rsidP="00FF27FF">
            <w:pPr>
              <w:rPr>
                <w:b/>
                <w:bCs/>
              </w:rPr>
            </w:pPr>
            <w:r w:rsidRPr="00FF27FF">
              <w:rPr>
                <w:b/>
                <w:bCs/>
              </w:rPr>
              <w:t>6 điểm</w:t>
            </w:r>
          </w:p>
        </w:tc>
      </w:tr>
      <w:tr w:rsidR="00FF27FF" w:rsidRPr="00FF27FF" w14:paraId="2CC0E408" w14:textId="77777777" w:rsidTr="00FF27FF">
        <w:trPr>
          <w:trHeight w:val="289"/>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7788BDF" w14:textId="77777777" w:rsidR="00FF27FF" w:rsidRPr="00FF27FF" w:rsidRDefault="00FF27FF" w:rsidP="00FF27FF">
            <w:r w:rsidRPr="00FF27FF">
              <w:rPr>
                <w:b/>
                <w:bCs/>
              </w:rPr>
              <w:t>Tỉ lệ %</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69AD131" w14:textId="77777777" w:rsidR="00FF27FF" w:rsidRPr="00FF27FF" w:rsidRDefault="00FF27FF" w:rsidP="00FF27FF"/>
        </w:tc>
        <w:tc>
          <w:tcPr>
            <w:tcW w:w="161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C57FCD9" w14:textId="77777777" w:rsidR="00FF27FF" w:rsidRPr="00FF27FF" w:rsidRDefault="00FF27FF" w:rsidP="00FF27FF">
            <w:pPr>
              <w:rPr>
                <w:b/>
                <w:bCs/>
              </w:rPr>
            </w:pPr>
            <w:r w:rsidRPr="00FF27FF">
              <w:rPr>
                <w:b/>
                <w:bCs/>
              </w:rPr>
              <w:t>20%</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68BE593" w14:textId="77777777" w:rsidR="00FF27FF" w:rsidRPr="00FF27FF" w:rsidRDefault="00FF27FF" w:rsidP="00FF27FF">
            <w:pPr>
              <w:rPr>
                <w:b/>
                <w:bCs/>
              </w:rPr>
            </w:pPr>
            <w:r w:rsidRPr="00FF27FF">
              <w:rPr>
                <w:b/>
                <w:bCs/>
              </w:rPr>
              <w:t>40%</w:t>
            </w:r>
          </w:p>
        </w:tc>
        <w:tc>
          <w:tcPr>
            <w:tcW w:w="1985"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FF322F4" w14:textId="77777777" w:rsidR="00FF27FF" w:rsidRPr="00FF27FF" w:rsidRDefault="00FF27FF" w:rsidP="00FF27FF">
            <w:pPr>
              <w:rPr>
                <w:b/>
                <w:bCs/>
              </w:rPr>
            </w:pPr>
            <w:r w:rsidRPr="00FF27FF">
              <w:rPr>
                <w:b/>
                <w:bCs/>
              </w:rPr>
              <w:t>40%</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D90A95B" w14:textId="77777777" w:rsidR="00FF27FF" w:rsidRPr="00FF27FF" w:rsidRDefault="00FF27FF" w:rsidP="00FF27FF">
            <w:pPr>
              <w:rPr>
                <w:b/>
                <w:bCs/>
              </w:rPr>
            </w:pPr>
            <w:r w:rsidRPr="00FF27FF">
              <w:rPr>
                <w:b/>
                <w:bCs/>
              </w:rPr>
              <w:t>40%</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1BDE32C" w14:textId="77777777" w:rsidR="00FF27FF" w:rsidRPr="00FF27FF" w:rsidRDefault="00FF27FF" w:rsidP="00FF27FF">
            <w:pPr>
              <w:rPr>
                <w:b/>
                <w:bCs/>
              </w:rPr>
            </w:pPr>
            <w:r w:rsidRPr="00FF27FF">
              <w:rPr>
                <w:b/>
                <w:bCs/>
              </w:rPr>
              <w:t>60%</w:t>
            </w:r>
          </w:p>
        </w:tc>
      </w:tr>
    </w:tbl>
    <w:p w14:paraId="7EF8C099" w14:textId="77777777" w:rsidR="00FF27FF" w:rsidRPr="00FF27FF" w:rsidRDefault="00FF27FF" w:rsidP="00FF27FF">
      <w:pPr>
        <w:rPr>
          <w:b/>
          <w:lang w:val="nl-NL"/>
        </w:rPr>
      </w:pPr>
    </w:p>
    <w:p w14:paraId="2801A88B" w14:textId="77777777" w:rsidR="00FF27FF" w:rsidRPr="00FF27FF" w:rsidRDefault="00FF27FF" w:rsidP="00FF27FF">
      <w:pPr>
        <w:rPr>
          <w:b/>
          <w:lang w:val="nl-NL"/>
        </w:rPr>
      </w:pPr>
    </w:p>
    <w:p w14:paraId="62AB92D1" w14:textId="77777777" w:rsidR="00FF27FF" w:rsidRPr="00FF27FF" w:rsidRDefault="00FF27FF" w:rsidP="00FF27FF">
      <w:pPr>
        <w:rPr>
          <w:b/>
          <w:lang w:val="nl-NL"/>
        </w:rPr>
      </w:pPr>
    </w:p>
    <w:p w14:paraId="6B2C5036" w14:textId="77777777" w:rsidR="00FF27FF" w:rsidRPr="00FF27FF" w:rsidRDefault="00FF27FF" w:rsidP="00FF27FF">
      <w:pPr>
        <w:rPr>
          <w:b/>
          <w:lang w:val="nl-NL"/>
        </w:rPr>
      </w:pPr>
      <w:r w:rsidRPr="00FF27FF">
        <w:rPr>
          <w:b/>
          <w:lang w:val="nl-NL"/>
        </w:rPr>
        <w:t xml:space="preserve">                                                               </w:t>
      </w:r>
    </w:p>
    <w:p w14:paraId="1E0E243A" w14:textId="77777777" w:rsidR="00FF27FF" w:rsidRPr="00FF27FF" w:rsidRDefault="00FF27FF" w:rsidP="00FF27FF">
      <w:pPr>
        <w:rPr>
          <w:b/>
          <w:lang w:val="nl-NL"/>
        </w:rPr>
      </w:pPr>
    </w:p>
    <w:p w14:paraId="1F907B3F" w14:textId="77777777" w:rsidR="00FF27FF" w:rsidRPr="00FF27FF" w:rsidRDefault="00FF27FF" w:rsidP="00FF27FF">
      <w:pPr>
        <w:rPr>
          <w:b/>
          <w:lang w:val="nl-NL"/>
        </w:rPr>
      </w:pPr>
    </w:p>
    <w:p w14:paraId="04D4DFE1" w14:textId="77777777" w:rsidR="00FF27FF" w:rsidRPr="00FF27FF" w:rsidRDefault="00FF27FF" w:rsidP="00FF27FF">
      <w:pPr>
        <w:rPr>
          <w:b/>
          <w:lang w:val="nl-NL"/>
        </w:rPr>
      </w:pPr>
    </w:p>
    <w:p w14:paraId="759D72DB" w14:textId="77777777" w:rsidR="00FF27FF" w:rsidRPr="00FF27FF" w:rsidRDefault="00FF27FF" w:rsidP="00FF27FF">
      <w:pPr>
        <w:rPr>
          <w:b/>
          <w:lang w:val="nl-NL"/>
        </w:rPr>
      </w:pPr>
    </w:p>
    <w:p w14:paraId="344C3DA3" w14:textId="77777777" w:rsidR="00FF27FF" w:rsidRPr="00FF27FF" w:rsidRDefault="00FF27FF" w:rsidP="00FF27FF">
      <w:pPr>
        <w:rPr>
          <w:b/>
          <w:lang w:val="nl-NL"/>
        </w:rPr>
      </w:pPr>
    </w:p>
    <w:p w14:paraId="6BE55647" w14:textId="77777777" w:rsidR="00FF27FF" w:rsidRPr="00FF27FF" w:rsidRDefault="00FF27FF" w:rsidP="00FF27FF">
      <w:pPr>
        <w:rPr>
          <w:b/>
          <w:lang w:val="nl-NL"/>
        </w:rPr>
      </w:pPr>
    </w:p>
    <w:p w14:paraId="582BC73F" w14:textId="77777777" w:rsidR="00FF27FF" w:rsidRPr="00FF27FF" w:rsidRDefault="00FF27FF" w:rsidP="00FF27FF">
      <w:pPr>
        <w:rPr>
          <w:b/>
          <w:lang w:val="nl-NL"/>
        </w:rPr>
      </w:pPr>
    </w:p>
    <w:p w14:paraId="228793A1" w14:textId="77777777" w:rsidR="00FF27FF" w:rsidRPr="00FF27FF" w:rsidRDefault="00FF27FF" w:rsidP="00FF27FF">
      <w:pPr>
        <w:rPr>
          <w:b/>
          <w:lang w:val="nl-NL"/>
        </w:rPr>
      </w:pPr>
    </w:p>
    <w:p w14:paraId="463755DD" w14:textId="77777777" w:rsidR="00FF27FF" w:rsidRPr="00FF27FF" w:rsidRDefault="00FF27FF" w:rsidP="00FF27FF">
      <w:pPr>
        <w:rPr>
          <w:b/>
          <w:lang w:val="nl-NL"/>
        </w:rPr>
      </w:pPr>
    </w:p>
    <w:p w14:paraId="53E5D8F9" w14:textId="77777777" w:rsidR="00FF27FF" w:rsidRPr="00FF27FF" w:rsidRDefault="00FF27FF" w:rsidP="00FF27FF">
      <w:pPr>
        <w:rPr>
          <w:b/>
          <w:lang w:val="nl-NL"/>
        </w:rPr>
      </w:pPr>
    </w:p>
    <w:p w14:paraId="33C1B28E" w14:textId="77777777" w:rsidR="00FF27FF" w:rsidRPr="00FF27FF" w:rsidRDefault="00FF27FF" w:rsidP="00FF27FF">
      <w:pPr>
        <w:rPr>
          <w:b/>
          <w:lang w:val="nl-NL"/>
        </w:rPr>
      </w:pPr>
    </w:p>
    <w:p w14:paraId="28EBD338" w14:textId="77777777" w:rsidR="00FF27FF" w:rsidRPr="00FF27FF" w:rsidRDefault="00FF27FF" w:rsidP="00FF27FF">
      <w:pPr>
        <w:rPr>
          <w:b/>
          <w:lang w:val="nl-NL"/>
        </w:rPr>
      </w:pPr>
    </w:p>
    <w:p w14:paraId="7A12D8D1" w14:textId="77777777" w:rsidR="00FF27FF" w:rsidRPr="00FF27FF" w:rsidRDefault="00FF27FF" w:rsidP="00FF27FF">
      <w:pPr>
        <w:rPr>
          <w:b/>
          <w:lang w:val="nl-NL"/>
        </w:rPr>
      </w:pPr>
    </w:p>
    <w:p w14:paraId="4014C316" w14:textId="77777777" w:rsidR="00FF27FF" w:rsidRPr="00FF27FF" w:rsidRDefault="00FF27FF" w:rsidP="00FF27FF">
      <w:pPr>
        <w:rPr>
          <w:b/>
          <w:lang w:val="nl-NL"/>
        </w:rPr>
      </w:pPr>
    </w:p>
    <w:p w14:paraId="778CF1E3" w14:textId="77777777" w:rsidR="00FF27FF" w:rsidRPr="00FF27FF" w:rsidRDefault="00FF27FF" w:rsidP="00FF27FF">
      <w:pPr>
        <w:rPr>
          <w:b/>
          <w:lang w:val="nl-NL"/>
        </w:rPr>
      </w:pPr>
    </w:p>
    <w:p w14:paraId="75289BEE" w14:textId="77777777" w:rsidR="00FF27FF" w:rsidRPr="00FF27FF" w:rsidRDefault="00FF27FF" w:rsidP="00FF27FF">
      <w:pPr>
        <w:rPr>
          <w:b/>
          <w:lang w:val="nl-NL"/>
        </w:rPr>
      </w:pPr>
    </w:p>
    <w:p w14:paraId="31F2ED14" w14:textId="77777777" w:rsidR="00FF27FF" w:rsidRPr="00FF27FF" w:rsidRDefault="00FF27FF" w:rsidP="00FF27FF">
      <w:pPr>
        <w:rPr>
          <w:b/>
          <w:lang w:val="nl-NL"/>
        </w:rPr>
      </w:pPr>
    </w:p>
    <w:p w14:paraId="4F7DD63B" w14:textId="77777777" w:rsidR="00FF27FF" w:rsidRPr="00FF27FF" w:rsidRDefault="00FF27FF" w:rsidP="00FF27FF">
      <w:pPr>
        <w:rPr>
          <w:b/>
          <w:lang w:val="nl-NL"/>
        </w:rPr>
      </w:pPr>
    </w:p>
    <w:p w14:paraId="29907797" w14:textId="77777777" w:rsidR="00FF27FF" w:rsidRPr="00FF27FF" w:rsidRDefault="00FF27FF" w:rsidP="00FF27FF">
      <w:pPr>
        <w:rPr>
          <w:b/>
          <w:lang w:val="nl-NL"/>
        </w:rPr>
      </w:pPr>
    </w:p>
    <w:p w14:paraId="2648B3C0" w14:textId="77777777" w:rsidR="00FF27FF" w:rsidRPr="00FF27FF" w:rsidRDefault="00FF27FF" w:rsidP="00FF27FF">
      <w:pPr>
        <w:rPr>
          <w:b/>
          <w:lang w:val="nl-NL"/>
        </w:rPr>
      </w:pPr>
    </w:p>
    <w:p w14:paraId="4E2482B3" w14:textId="77777777" w:rsidR="00FF27FF" w:rsidRPr="00FF27FF" w:rsidRDefault="00FF27FF" w:rsidP="00FF27FF">
      <w:pPr>
        <w:rPr>
          <w:b/>
          <w:lang w:val="nl-NL"/>
        </w:rPr>
      </w:pPr>
    </w:p>
    <w:p w14:paraId="69B6DE79" w14:textId="77777777" w:rsidR="00FF27FF" w:rsidRPr="00FF27FF" w:rsidRDefault="00FF27FF" w:rsidP="00FF27FF">
      <w:pPr>
        <w:rPr>
          <w:b/>
          <w:lang w:val="nl-NL"/>
        </w:rPr>
      </w:pPr>
    </w:p>
    <w:p w14:paraId="2781B2CE" w14:textId="77777777" w:rsidR="00FF27FF" w:rsidRPr="00FF27FF" w:rsidRDefault="00FF27FF" w:rsidP="00FF27FF">
      <w:pPr>
        <w:rPr>
          <w:b/>
          <w:lang w:val="nl-NL"/>
        </w:rPr>
      </w:pPr>
    </w:p>
    <w:p w14:paraId="35B5636D" w14:textId="77777777" w:rsidR="00FF27FF" w:rsidRPr="00FF27FF" w:rsidRDefault="00FF27FF" w:rsidP="00FF27FF">
      <w:pPr>
        <w:rPr>
          <w:b/>
          <w:lang w:val="nl-NL"/>
        </w:rPr>
      </w:pPr>
    </w:p>
    <w:p w14:paraId="0AB4173B" w14:textId="77777777" w:rsidR="00FF27FF" w:rsidRPr="00FF27FF" w:rsidRDefault="00FF27FF" w:rsidP="00FF27FF">
      <w:pPr>
        <w:rPr>
          <w:b/>
          <w:lang w:val="nl-NL"/>
        </w:rPr>
      </w:pPr>
    </w:p>
    <w:p w14:paraId="39EBE29D" w14:textId="77777777" w:rsidR="00FF27FF" w:rsidRPr="00FF27FF" w:rsidRDefault="00FF27FF" w:rsidP="00FF27FF">
      <w:pPr>
        <w:rPr>
          <w:b/>
          <w:lang w:val="nl-NL"/>
        </w:rPr>
      </w:pPr>
    </w:p>
    <w:p w14:paraId="29617302" w14:textId="77777777" w:rsidR="00FF27FF" w:rsidRPr="00FF27FF" w:rsidRDefault="00FF27FF" w:rsidP="00FF27FF">
      <w:pPr>
        <w:rPr>
          <w:b/>
          <w:lang w:val="vi-VN"/>
        </w:rPr>
      </w:pPr>
      <w:r w:rsidRPr="00FF27FF">
        <w:rPr>
          <w:b/>
          <w:lang w:val="nl-NL"/>
        </w:rPr>
        <w:t xml:space="preserve">                                        BÀI  KHẢO SÁT CHẤT LƯỢNG  CUỐI</w:t>
      </w:r>
      <w:r w:rsidRPr="00FF27FF">
        <w:rPr>
          <w:b/>
          <w:lang w:val="vi-VN"/>
        </w:rPr>
        <w:t xml:space="preserve"> NĂM</w:t>
      </w:r>
    </w:p>
    <w:p w14:paraId="1A85E2A1" w14:textId="77777777" w:rsidR="00FF27FF" w:rsidRPr="00FF27FF" w:rsidRDefault="00FF27FF" w:rsidP="00FF27FF">
      <w:pPr>
        <w:rPr>
          <w:b/>
          <w:lang w:val="nl-NL"/>
        </w:rPr>
      </w:pPr>
      <w:r w:rsidRPr="00FF27FF">
        <w:rPr>
          <w:b/>
          <w:lang w:val="nl-NL"/>
        </w:rPr>
        <w:tab/>
      </w:r>
      <w:r w:rsidRPr="00FF27FF">
        <w:rPr>
          <w:b/>
          <w:lang w:val="nl-NL"/>
        </w:rPr>
        <w:tab/>
      </w:r>
      <w:r w:rsidRPr="00FF27FF">
        <w:rPr>
          <w:b/>
          <w:lang w:val="nl-NL"/>
        </w:rPr>
        <w:tab/>
      </w:r>
      <w:r w:rsidRPr="00FF27FF">
        <w:rPr>
          <w:b/>
          <w:lang w:val="nl-NL"/>
        </w:rPr>
        <w:tab/>
        <w:t xml:space="preserve">                                    MÔN TOÁN - LỚP 3</w:t>
      </w:r>
    </w:p>
    <w:p w14:paraId="1D53F83B" w14:textId="77777777" w:rsidR="00FF27FF" w:rsidRPr="00FF27FF" w:rsidRDefault="00FF27FF" w:rsidP="00FF27FF">
      <w:pPr>
        <w:rPr>
          <w:lang w:val="nl-NL"/>
        </w:rPr>
      </w:pPr>
      <w:r w:rsidRPr="00FF27FF">
        <w:rPr>
          <w:lang w:val="nl-NL"/>
        </w:rPr>
        <w:t xml:space="preserve">    Số báo danh: ...................</w:t>
      </w:r>
      <w:r w:rsidRPr="00FF27FF">
        <w:rPr>
          <w:lang w:val="nl-NL"/>
        </w:rPr>
        <w:tab/>
        <w:t xml:space="preserve">                          </w:t>
      </w:r>
      <w:r w:rsidRPr="00FF27FF">
        <w:rPr>
          <w:b/>
          <w:lang w:val="nl-NL"/>
        </w:rPr>
        <w:t>Năm học 2024- 2025</w:t>
      </w:r>
    </w:p>
    <w:p w14:paraId="3966BCAF" w14:textId="438496B1" w:rsidR="00FF27FF" w:rsidRPr="00FF27FF" w:rsidRDefault="00FF27FF" w:rsidP="00FF27FF">
      <w:pPr>
        <w:rPr>
          <w:i/>
          <w:lang w:val="nl-NL"/>
        </w:rPr>
      </w:pPr>
      <w:r w:rsidRPr="00FF27FF">
        <mc:AlternateContent>
          <mc:Choice Requires="wps">
            <w:drawing>
              <wp:anchor distT="0" distB="0" distL="114300" distR="114300" simplePos="0" relativeHeight="251659264" behindDoc="0" locked="0" layoutInCell="1" allowOverlap="1" wp14:anchorId="46ADEE50" wp14:editId="0CCD856E">
                <wp:simplePos x="0" y="0"/>
                <wp:positionH relativeFrom="column">
                  <wp:posOffset>201930</wp:posOffset>
                </wp:positionH>
                <wp:positionV relativeFrom="paragraph">
                  <wp:posOffset>293370</wp:posOffset>
                </wp:positionV>
                <wp:extent cx="2531110" cy="647700"/>
                <wp:effectExtent l="0" t="0" r="21590" b="19050"/>
                <wp:wrapNone/>
                <wp:docPr id="109730898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1110" cy="647700"/>
                        </a:xfrm>
                        <a:prstGeom prst="rect">
                          <a:avLst/>
                        </a:prstGeom>
                        <a:solidFill>
                          <a:srgbClr val="FFFFFF"/>
                        </a:solidFill>
                        <a:ln w="9525">
                          <a:solidFill>
                            <a:srgbClr val="000000"/>
                          </a:solidFill>
                          <a:miter lim="800000"/>
                        </a:ln>
                      </wps:spPr>
                      <wps:txbx>
                        <w:txbxContent>
                          <w:p w14:paraId="673AD0EC" w14:textId="77777777" w:rsidR="00FF27FF" w:rsidRDefault="00FF27FF" w:rsidP="00FF27FF">
                            <w:pPr>
                              <w:rPr>
                                <w:rFonts w:cs="Times New Roman"/>
                                <w:szCs w:val="24"/>
                                <w:lang w:val="nl-NL"/>
                              </w:rPr>
                            </w:pPr>
                            <w:r>
                              <w:rPr>
                                <w:rFonts w:cs="Times New Roman"/>
                                <w:szCs w:val="24"/>
                                <w:lang w:val="nl-NL"/>
                              </w:rPr>
                              <w:t>Điểm: …………………</w:t>
                            </w:r>
                          </w:p>
                          <w:p w14:paraId="566DCF11" w14:textId="77777777" w:rsidR="00FF27FF" w:rsidRDefault="00FF27FF" w:rsidP="00FF27FF">
                            <w:pPr>
                              <w:rPr>
                                <w:rFonts w:cs="Times New Roman"/>
                                <w:szCs w:val="24"/>
                                <w:lang w:val="nl-NL"/>
                              </w:rPr>
                            </w:pPr>
                            <w:r>
                              <w:rPr>
                                <w:rFonts w:cs="Times New Roman"/>
                                <w:szCs w:val="24"/>
                                <w:lang w:val="nl-NL"/>
                              </w:rPr>
                              <w:t>Bằng chữ:...........................</w:t>
                            </w:r>
                          </w:p>
                          <w:p w14:paraId="4DAD9724" w14:textId="77777777" w:rsidR="00FF27FF" w:rsidRDefault="00FF27FF" w:rsidP="00FF27FF">
                            <w:pPr>
                              <w:rPr>
                                <w:sz w:val="22"/>
                                <w:lang w:val="nl-NL"/>
                              </w:rPr>
                            </w:pPr>
                            <w:r>
                              <w:rPr>
                                <w:lang w:val="nl-NL"/>
                              </w:rPr>
                              <w:t xml:space="preserve">Bằng chữ: </w:t>
                            </w:r>
                            <w:r>
                              <w:rPr>
                                <w:rFonts w:ascii="Arial" w:hAnsi="Arial"/>
                                <w:lang w:val="nl-NL"/>
                              </w:rPr>
                              <w:t>……………</w:t>
                            </w:r>
                            <w:r>
                              <w:rPr>
                                <w:lang w:val="nl-NL"/>
                              </w:rPr>
                              <w:t>....................</w:t>
                            </w:r>
                          </w:p>
                        </w:txbxContent>
                      </wps:txbx>
                      <wps:bodyPr rot="0" vertOverflow="clip" horzOverflow="clip"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type w14:anchorId="46ADEE50" id="_x0000_t202" coordsize="21600,21600" o:spt="202" path="m,l,21600r21600,l21600,xe">
                <v:stroke joinstyle="miter"/>
                <v:path gradientshapeok="t" o:connecttype="rect"/>
              </v:shapetype>
              <v:shape id="Text Box 5" o:spid="_x0000_s1026" type="#_x0000_t202" style="position:absolute;margin-left:15.9pt;margin-top:23.1pt;width:199.3pt;height:5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">
                <v:textbox>
                  <w:txbxContent>
                    <w:p w14:paraId="673AD0EC" w14:textId="77777777" w:rsidR="00FF27FF" w:rsidRDefault="00FF27FF" w:rsidP="00FF27FF">
                      <w:pPr>
                        <w:rPr>
                          <w:rFonts w:cs="Times New Roman"/>
                          <w:szCs w:val="24"/>
                          <w:lang w:val="nl-NL"/>
                        </w:rPr>
                      </w:pPr>
                      <w:r>
                        <w:rPr>
                          <w:rFonts w:cs="Times New Roman"/>
                          <w:szCs w:val="24"/>
                          <w:lang w:val="nl-NL"/>
                        </w:rPr>
                        <w:t>Điểm: …………………</w:t>
                      </w:r>
                    </w:p>
                    <w:p w14:paraId="566DCF11" w14:textId="77777777" w:rsidR="00FF27FF" w:rsidRDefault="00FF27FF" w:rsidP="00FF27FF">
                      <w:pPr>
                        <w:rPr>
                          <w:rFonts w:cs="Times New Roman"/>
                          <w:szCs w:val="24"/>
                          <w:lang w:val="nl-NL"/>
                        </w:rPr>
                      </w:pPr>
                      <w:r>
                        <w:rPr>
                          <w:rFonts w:cs="Times New Roman"/>
                          <w:szCs w:val="24"/>
                          <w:lang w:val="nl-NL"/>
                        </w:rPr>
                        <w:t>Bằng chữ:...........................</w:t>
                      </w:r>
                    </w:p>
                    <w:p w14:paraId="4DAD9724" w14:textId="77777777" w:rsidR="00FF27FF" w:rsidRDefault="00FF27FF" w:rsidP="00FF27FF">
                      <w:pPr>
                        <w:rPr>
                          <w:sz w:val="22"/>
                          <w:lang w:val="nl-NL"/>
                        </w:rPr>
                      </w:pPr>
                      <w:r>
                        <w:rPr>
                          <w:lang w:val="nl-NL"/>
                        </w:rPr>
                        <w:t xml:space="preserve">Bằng chữ: </w:t>
                      </w:r>
                      <w:r>
                        <w:rPr>
                          <w:rFonts w:ascii="Arial" w:hAnsi="Arial"/>
                          <w:lang w:val="nl-NL"/>
                        </w:rPr>
                        <w:t>……………</w:t>
                      </w:r>
                      <w:r>
                        <w:rPr>
                          <w:lang w:val="nl-NL"/>
                        </w:rPr>
                        <w:t>....................</w:t>
                      </w:r>
                    </w:p>
                  </w:txbxContent>
                </v:textbox>
              </v:shape>
            </w:pict>
          </mc:Fallback>
        </mc:AlternateContent>
      </w:r>
      <w:r w:rsidRPr="00FF27FF">
        <mc:AlternateContent>
          <mc:Choice Requires="wps">
            <w:drawing>
              <wp:anchor distT="0" distB="0" distL="114300" distR="114300" simplePos="0" relativeHeight="251661312" behindDoc="0" locked="0" layoutInCell="1" allowOverlap="1" wp14:anchorId="199C4257" wp14:editId="4A01E477">
                <wp:simplePos x="0" y="0"/>
                <wp:positionH relativeFrom="column">
                  <wp:posOffset>3386455</wp:posOffset>
                </wp:positionH>
                <wp:positionV relativeFrom="paragraph">
                  <wp:posOffset>180340</wp:posOffset>
                </wp:positionV>
                <wp:extent cx="1786890" cy="0"/>
                <wp:effectExtent l="0" t="0" r="0" b="0"/>
                <wp:wrapNone/>
                <wp:docPr id="537667299"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689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7AF60455" id="Straight Connector 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65pt,14.2pt" to="407.3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"/>
            </w:pict>
          </mc:Fallback>
        </mc:AlternateContent>
      </w:r>
      <w:r w:rsidRPr="00FF27FF">
        <w:rPr>
          <w:lang w:val="nl-NL"/>
        </w:rPr>
        <w:t xml:space="preserve">    Phòng thi: .......................                            </w:t>
      </w:r>
      <w:r w:rsidRPr="00FF27FF">
        <w:rPr>
          <w:i/>
          <w:lang w:val="nl-NL"/>
        </w:rPr>
        <w:t>( Thời gian làm bài : 40 phút)</w:t>
      </w:r>
    </w:p>
    <w:tbl>
      <w:tblPr>
        <w:tblW w:w="0" w:type="auto"/>
        <w:tblInd w:w="6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3"/>
        <w:gridCol w:w="1281"/>
      </w:tblGrid>
      <w:tr w:rsidR="00FF27FF" w:rsidRPr="00FF27FF" w14:paraId="450B37E7" w14:textId="77777777" w:rsidTr="00FF27FF">
        <w:tc>
          <w:tcPr>
            <w:tcW w:w="1417" w:type="dxa"/>
            <w:tcBorders>
              <w:top w:val="single" w:sz="4" w:space="0" w:color="auto"/>
              <w:left w:val="single" w:sz="4" w:space="0" w:color="auto"/>
              <w:bottom w:val="single" w:sz="4" w:space="0" w:color="auto"/>
              <w:right w:val="single" w:sz="4" w:space="0" w:color="auto"/>
            </w:tcBorders>
            <w:hideMark/>
          </w:tcPr>
          <w:p w14:paraId="356169D4" w14:textId="77777777" w:rsidR="00FF27FF" w:rsidRPr="00FF27FF" w:rsidRDefault="00FF27FF" w:rsidP="00FF27FF">
            <w:pPr>
              <w:rPr>
                <w:b/>
                <w:i/>
                <w:lang w:val="nl-NL"/>
              </w:rPr>
            </w:pPr>
            <w:r w:rsidRPr="00FF27FF">
              <w:rPr>
                <w:b/>
                <w:i/>
                <w:lang w:val="nl-NL"/>
              </w:rPr>
              <w:t>Người coi</w:t>
            </w:r>
          </w:p>
        </w:tc>
        <w:tc>
          <w:tcPr>
            <w:tcW w:w="1711" w:type="dxa"/>
            <w:tcBorders>
              <w:top w:val="single" w:sz="4" w:space="0" w:color="auto"/>
              <w:left w:val="single" w:sz="4" w:space="0" w:color="auto"/>
              <w:bottom w:val="single" w:sz="4" w:space="0" w:color="auto"/>
              <w:right w:val="single" w:sz="4" w:space="0" w:color="auto"/>
            </w:tcBorders>
            <w:hideMark/>
          </w:tcPr>
          <w:p w14:paraId="7525C533" w14:textId="77777777" w:rsidR="00FF27FF" w:rsidRPr="00FF27FF" w:rsidRDefault="00FF27FF" w:rsidP="00FF27FF">
            <w:pPr>
              <w:rPr>
                <w:b/>
                <w:i/>
                <w:lang w:val="nl-NL"/>
              </w:rPr>
            </w:pPr>
            <w:r w:rsidRPr="00FF27FF">
              <w:rPr>
                <w:b/>
                <w:i/>
                <w:lang w:val="nl-NL"/>
              </w:rPr>
              <w:t>Người chấm</w:t>
            </w:r>
          </w:p>
        </w:tc>
      </w:tr>
      <w:tr w:rsidR="00FF27FF" w:rsidRPr="00FF27FF" w14:paraId="5E257622" w14:textId="77777777" w:rsidTr="00FF27FF">
        <w:trPr>
          <w:trHeight w:val="659"/>
        </w:trPr>
        <w:tc>
          <w:tcPr>
            <w:tcW w:w="1417" w:type="dxa"/>
            <w:tcBorders>
              <w:top w:val="single" w:sz="4" w:space="0" w:color="auto"/>
              <w:left w:val="single" w:sz="4" w:space="0" w:color="auto"/>
              <w:bottom w:val="single" w:sz="4" w:space="0" w:color="auto"/>
              <w:right w:val="single" w:sz="4" w:space="0" w:color="auto"/>
            </w:tcBorders>
          </w:tcPr>
          <w:p w14:paraId="5A6C74DB" w14:textId="77777777" w:rsidR="00FF27FF" w:rsidRPr="00FF27FF" w:rsidRDefault="00FF27FF" w:rsidP="00FF27FF">
            <w:pPr>
              <w:rPr>
                <w:lang w:val="nl-NL"/>
              </w:rPr>
            </w:pPr>
          </w:p>
        </w:tc>
        <w:tc>
          <w:tcPr>
            <w:tcW w:w="1711" w:type="dxa"/>
            <w:tcBorders>
              <w:top w:val="single" w:sz="4" w:space="0" w:color="auto"/>
              <w:left w:val="single" w:sz="4" w:space="0" w:color="auto"/>
              <w:bottom w:val="single" w:sz="4" w:space="0" w:color="auto"/>
              <w:right w:val="single" w:sz="4" w:space="0" w:color="auto"/>
            </w:tcBorders>
          </w:tcPr>
          <w:p w14:paraId="0DCBCA88" w14:textId="77777777" w:rsidR="00FF27FF" w:rsidRPr="00FF27FF" w:rsidRDefault="00FF27FF" w:rsidP="00FF27FF">
            <w:pPr>
              <w:rPr>
                <w:lang w:val="nl-NL"/>
              </w:rPr>
            </w:pPr>
          </w:p>
        </w:tc>
      </w:tr>
    </w:tbl>
    <w:p w14:paraId="5E31CF11" w14:textId="77777777" w:rsidR="00FF27FF" w:rsidRPr="00FF27FF" w:rsidRDefault="00FF27FF" w:rsidP="00FF27FF">
      <w:pPr>
        <w:rPr>
          <w:b/>
          <w:lang w:val="nl-NL"/>
        </w:rPr>
      </w:pPr>
    </w:p>
    <w:p w14:paraId="37E19B6A" w14:textId="77777777" w:rsidR="00FF27FF" w:rsidRPr="00FF27FF" w:rsidRDefault="00FF27FF" w:rsidP="00FF27FF">
      <w:pPr>
        <w:rPr>
          <w:b/>
          <w:lang w:val="nl-NL"/>
        </w:rPr>
      </w:pPr>
      <w:r w:rsidRPr="00FF27FF">
        <w:rPr>
          <w:b/>
          <w:lang w:val="nl-NL"/>
        </w:rPr>
        <w:t>PHẦN I. TRẮC NGHIỆM (4 điểm)</w:t>
      </w:r>
    </w:p>
    <w:p w14:paraId="6513FBFC" w14:textId="77777777" w:rsidR="00FF27FF" w:rsidRPr="00FF27FF" w:rsidRDefault="00FF27FF" w:rsidP="00FF27FF">
      <w:pPr>
        <w:rPr>
          <w:i/>
          <w:lang w:val="nl-NL"/>
        </w:rPr>
      </w:pPr>
      <w:r w:rsidRPr="00FF27FF">
        <w:rPr>
          <w:i/>
          <w:lang w:val="nl-NL"/>
        </w:rPr>
        <w:t>(Khoanh vào chữ cái trước đáp án đúng hoặc thực hiện theo yêu cầu)</w:t>
      </w:r>
    </w:p>
    <w:p w14:paraId="4AB6E184" w14:textId="77777777" w:rsidR="00FF27FF" w:rsidRPr="00FF27FF" w:rsidRDefault="00FF27FF" w:rsidP="00FF27FF">
      <w:pPr>
        <w:rPr>
          <w:i/>
          <w:lang w:val="nl-NL"/>
        </w:rPr>
      </w:pPr>
      <w:r w:rsidRPr="00FF27FF">
        <w:rPr>
          <w:b/>
          <w:bCs/>
        </w:rPr>
        <w:t xml:space="preserve">     </w:t>
      </w:r>
      <w:r w:rsidRPr="00FF27FF">
        <w:rPr>
          <w:b/>
          <w:bCs/>
          <w:lang w:val="vi-VN"/>
        </w:rPr>
        <w:t xml:space="preserve">Câu 1 </w:t>
      </w:r>
      <w:r w:rsidRPr="00FF27FF">
        <w:rPr>
          <w:i/>
          <w:lang w:val="vi-VN"/>
        </w:rPr>
        <w:t>(0,5 điểm)</w:t>
      </w:r>
      <w:r w:rsidRPr="00FF27FF">
        <w:rPr>
          <w:lang w:val="pt-BR"/>
        </w:rPr>
        <w:t>Số gồm 7 chục nghìn, 9 nghìn, 3 chục và 2 đơn vị được viết là.</w:t>
      </w:r>
    </w:p>
    <w:p w14:paraId="64F65F2A" w14:textId="77777777" w:rsidR="00FF27FF" w:rsidRPr="00FF27FF" w:rsidRDefault="00FF27FF" w:rsidP="00FF27FF">
      <w:pPr>
        <w:rPr>
          <w:lang w:val="pt-BR"/>
        </w:rPr>
      </w:pPr>
      <w:r w:rsidRPr="00FF27FF">
        <w:rPr>
          <w:lang w:val="pt-BR"/>
        </w:rPr>
        <w:t xml:space="preserve">        A. 79320                     B. 70932                      C. 79230                       D. 79032</w:t>
      </w:r>
    </w:p>
    <w:p w14:paraId="5AADC2C5" w14:textId="77777777" w:rsidR="00FF27FF" w:rsidRPr="00FF27FF" w:rsidRDefault="00FF27FF" w:rsidP="00FF27FF">
      <w:pPr>
        <w:rPr>
          <w:b/>
          <w:lang w:val="fr-FR"/>
        </w:rPr>
      </w:pPr>
      <w:r w:rsidRPr="00FF27FF">
        <w:rPr>
          <w:b/>
          <w:bCs/>
        </w:rPr>
        <w:t xml:space="preserve">      Câu 2 </w:t>
      </w:r>
      <w:r w:rsidRPr="00FF27FF">
        <w:rPr>
          <w:i/>
        </w:rPr>
        <w:t>(0,5 điểm)</w:t>
      </w:r>
      <w:r w:rsidRPr="00FF27FF">
        <w:rPr>
          <w:b/>
          <w:bCs/>
          <w:i/>
        </w:rPr>
        <w:t xml:space="preserve"> </w:t>
      </w:r>
      <w:r w:rsidRPr="00FF27FF">
        <w:rPr>
          <w:b/>
          <w:lang w:val="fr-FR"/>
        </w:rPr>
        <w:t>Giá trị của chữ số 5 trong số 15 234 là :</w:t>
      </w:r>
    </w:p>
    <w:p w14:paraId="5715EAB6" w14:textId="77777777" w:rsidR="00FF27FF" w:rsidRPr="00FF27FF" w:rsidRDefault="00FF27FF" w:rsidP="00FF27FF">
      <w:pPr>
        <w:rPr>
          <w:lang w:val="fr-FR"/>
        </w:rPr>
      </w:pPr>
      <w:r w:rsidRPr="00FF27FF">
        <w:rPr>
          <w:lang w:val="fr-FR"/>
        </w:rPr>
        <w:t xml:space="preserve">          A. 50                           B.500                        C.5000                         D.50 000</w:t>
      </w:r>
    </w:p>
    <w:p w14:paraId="7EDA3E93" w14:textId="77777777" w:rsidR="00FF27FF" w:rsidRPr="00FF27FF" w:rsidRDefault="00FF27FF" w:rsidP="00FF27FF">
      <w:pPr>
        <w:rPr>
          <w:b/>
          <w:lang w:val="fr-FR"/>
        </w:rPr>
      </w:pPr>
      <w:r w:rsidRPr="00FF27FF">
        <w:rPr>
          <w:b/>
          <w:bCs/>
          <w:i/>
          <w:lang w:val="vi-VN"/>
        </w:rPr>
        <w:t xml:space="preserve">    </w:t>
      </w:r>
      <w:r w:rsidRPr="00FF27FF">
        <w:rPr>
          <w:b/>
          <w:bCs/>
        </w:rPr>
        <w:t>Câu 3</w:t>
      </w:r>
      <w:r w:rsidRPr="00FF27FF">
        <w:rPr>
          <w:b/>
          <w:bCs/>
          <w:i/>
        </w:rPr>
        <w:t xml:space="preserve"> </w:t>
      </w:r>
      <w:r w:rsidRPr="00FF27FF">
        <w:rPr>
          <w:i/>
        </w:rPr>
        <w:t>(0,5 điểm)</w:t>
      </w:r>
      <w:r w:rsidRPr="00FF27FF">
        <w:rPr>
          <w:b/>
          <w:lang w:val="fr-FR"/>
        </w:rPr>
        <w:t>) Số 14 viết dưới dạng số La Mã là :</w:t>
      </w:r>
    </w:p>
    <w:p w14:paraId="159F9447" w14:textId="77777777" w:rsidR="00FF27FF" w:rsidRPr="00FF27FF" w:rsidRDefault="00FF27FF" w:rsidP="00FF27FF">
      <w:pPr>
        <w:rPr>
          <w:i/>
        </w:rPr>
      </w:pPr>
      <w:r w:rsidRPr="00FF27FF">
        <w:rPr>
          <w:lang w:val="fr-FR"/>
        </w:rPr>
        <w:t xml:space="preserve">         A. XIV                     B. XX</w:t>
      </w:r>
      <w:r w:rsidRPr="00FF27FF">
        <w:rPr>
          <w:lang w:val="fr-FR"/>
        </w:rPr>
        <w:tab/>
        <w:t xml:space="preserve">                      C. XV</w:t>
      </w:r>
      <w:r w:rsidRPr="00FF27FF">
        <w:rPr>
          <w:lang w:val="fr-FR"/>
        </w:rPr>
        <w:tab/>
        <w:t xml:space="preserve">                        D. XIIII</w:t>
      </w:r>
      <w:r w:rsidRPr="00FF27FF">
        <w:t xml:space="preserve">                      </w:t>
      </w:r>
    </w:p>
    <w:p w14:paraId="26081979" w14:textId="77777777" w:rsidR="00FF27FF" w:rsidRPr="00FF27FF" w:rsidRDefault="00FF27FF" w:rsidP="00FF27FF">
      <w:pPr>
        <w:rPr>
          <w:b/>
          <w:bCs/>
        </w:rPr>
      </w:pPr>
      <w:r w:rsidRPr="00FF27FF">
        <w:rPr>
          <w:i/>
        </w:rPr>
        <w:t xml:space="preserve">    </w:t>
      </w:r>
      <w:r w:rsidRPr="00FF27FF">
        <w:rPr>
          <w:b/>
          <w:bCs/>
        </w:rPr>
        <w:t xml:space="preserve">Câu 4 </w:t>
      </w:r>
      <w:r w:rsidRPr="00FF27FF">
        <w:rPr>
          <w:i/>
        </w:rPr>
        <w:t>(0,5 điểm)</w:t>
      </w:r>
      <w:r w:rsidRPr="00FF27FF">
        <w:rPr>
          <w:b/>
          <w:bCs/>
          <w:lang w:val="vi-VN"/>
        </w:rPr>
        <w:t>Theo bảng số liệu bên, số gà gia đình Mai là:</w:t>
      </w:r>
    </w:p>
    <w:tbl>
      <w:tblPr>
        <w:tblW w:w="0" w:type="auto"/>
        <w:tblInd w:w="279" w:type="dxa"/>
        <w:tblLook w:val="04A0" w:firstRow="1" w:lastRow="0" w:firstColumn="1" w:lastColumn="0" w:noHBand="0" w:noVBand="1"/>
      </w:tblPr>
      <w:tblGrid>
        <w:gridCol w:w="1646"/>
        <w:gridCol w:w="1767"/>
        <w:gridCol w:w="1835"/>
        <w:gridCol w:w="1734"/>
        <w:gridCol w:w="1801"/>
      </w:tblGrid>
      <w:tr w:rsidR="00FF27FF" w:rsidRPr="00FF27FF" w14:paraId="0934F9AD" w14:textId="77777777" w:rsidTr="00FF27FF">
        <w:tc>
          <w:tcPr>
            <w:tcW w:w="9683" w:type="dxa"/>
            <w:gridSpan w:val="5"/>
            <w:tcBorders>
              <w:top w:val="single" w:sz="4" w:space="0" w:color="auto"/>
              <w:left w:val="single" w:sz="4" w:space="0" w:color="auto"/>
              <w:bottom w:val="single" w:sz="4" w:space="0" w:color="auto"/>
              <w:right w:val="single" w:sz="4" w:space="0" w:color="auto"/>
            </w:tcBorders>
            <w:shd w:val="clear" w:color="auto" w:fill="FFCCFF"/>
            <w:hideMark/>
          </w:tcPr>
          <w:p w14:paraId="1FC5FAD8" w14:textId="77777777" w:rsidR="00FF27FF" w:rsidRPr="00FF27FF" w:rsidRDefault="00FF27FF" w:rsidP="00FF27FF">
            <w:pPr>
              <w:rPr>
                <w:b/>
                <w:lang w:val="vi-VN"/>
              </w:rPr>
            </w:pPr>
            <w:r w:rsidRPr="00FF27FF">
              <w:rPr>
                <w:b/>
                <w:lang w:val="vi-VN"/>
              </w:rPr>
              <w:t>Bảng số liệu về số vật nuôi của gia đình Mai</w:t>
            </w:r>
          </w:p>
        </w:tc>
      </w:tr>
      <w:tr w:rsidR="00FF27FF" w:rsidRPr="00FF27FF" w14:paraId="3D6D97AC" w14:textId="77777777" w:rsidTr="00FF27FF">
        <w:tc>
          <w:tcPr>
            <w:tcW w:w="1843" w:type="dxa"/>
            <w:tcBorders>
              <w:top w:val="single" w:sz="4" w:space="0" w:color="auto"/>
              <w:left w:val="single" w:sz="4" w:space="0" w:color="auto"/>
              <w:bottom w:val="single" w:sz="4" w:space="0" w:color="auto"/>
              <w:right w:val="single" w:sz="4" w:space="0" w:color="auto"/>
            </w:tcBorders>
            <w:shd w:val="clear" w:color="auto" w:fill="C5E0B3"/>
            <w:hideMark/>
          </w:tcPr>
          <w:p w14:paraId="505B2715" w14:textId="77777777" w:rsidR="00FF27FF" w:rsidRPr="00FF27FF" w:rsidRDefault="00FF27FF" w:rsidP="00FF27FF">
            <w:pPr>
              <w:rPr>
                <w:b/>
                <w:lang w:val="vi-VN"/>
              </w:rPr>
            </w:pPr>
            <w:r w:rsidRPr="00FF27FF">
              <w:rPr>
                <w:b/>
                <w:lang w:val="vi-VN"/>
              </w:rPr>
              <w:t>Vật nuôi</w:t>
            </w:r>
          </w:p>
        </w:tc>
        <w:tc>
          <w:tcPr>
            <w:tcW w:w="1862" w:type="dxa"/>
            <w:tcBorders>
              <w:top w:val="single" w:sz="4" w:space="0" w:color="auto"/>
              <w:left w:val="single" w:sz="4" w:space="0" w:color="auto"/>
              <w:bottom w:val="single" w:sz="4" w:space="0" w:color="auto"/>
              <w:right w:val="single" w:sz="4" w:space="0" w:color="auto"/>
            </w:tcBorders>
            <w:shd w:val="clear" w:color="auto" w:fill="C5E0B3"/>
            <w:hideMark/>
          </w:tcPr>
          <w:p w14:paraId="53F7242C" w14:textId="77777777" w:rsidR="00FF27FF" w:rsidRPr="00FF27FF" w:rsidRDefault="00FF27FF" w:rsidP="00FF27FF">
            <w:pPr>
              <w:rPr>
                <w:b/>
                <w:lang w:val="vi-VN"/>
              </w:rPr>
            </w:pPr>
            <w:r w:rsidRPr="00FF27FF">
              <w:rPr>
                <w:b/>
                <w:lang w:val="vi-VN"/>
              </w:rPr>
              <w:t>Gà</w:t>
            </w:r>
          </w:p>
        </w:tc>
        <w:tc>
          <w:tcPr>
            <w:tcW w:w="1992" w:type="dxa"/>
            <w:tcBorders>
              <w:top w:val="single" w:sz="4" w:space="0" w:color="auto"/>
              <w:left w:val="single" w:sz="4" w:space="0" w:color="auto"/>
              <w:bottom w:val="single" w:sz="4" w:space="0" w:color="auto"/>
              <w:right w:val="single" w:sz="4" w:space="0" w:color="auto"/>
            </w:tcBorders>
            <w:shd w:val="clear" w:color="auto" w:fill="C5E0B3"/>
            <w:hideMark/>
          </w:tcPr>
          <w:p w14:paraId="4B339A21" w14:textId="77777777" w:rsidR="00FF27FF" w:rsidRPr="00FF27FF" w:rsidRDefault="00FF27FF" w:rsidP="00FF27FF">
            <w:pPr>
              <w:rPr>
                <w:b/>
                <w:lang w:val="vi-VN"/>
              </w:rPr>
            </w:pPr>
            <w:r w:rsidRPr="00FF27FF">
              <w:rPr>
                <w:b/>
                <w:lang w:val="vi-VN"/>
              </w:rPr>
              <w:t>Vịt</w:t>
            </w:r>
          </w:p>
        </w:tc>
        <w:tc>
          <w:tcPr>
            <w:tcW w:w="1993" w:type="dxa"/>
            <w:tcBorders>
              <w:top w:val="single" w:sz="4" w:space="0" w:color="auto"/>
              <w:left w:val="single" w:sz="4" w:space="0" w:color="auto"/>
              <w:bottom w:val="single" w:sz="4" w:space="0" w:color="auto"/>
              <w:right w:val="single" w:sz="4" w:space="0" w:color="auto"/>
            </w:tcBorders>
            <w:shd w:val="clear" w:color="auto" w:fill="C5E0B3"/>
            <w:hideMark/>
          </w:tcPr>
          <w:p w14:paraId="15ACBE48" w14:textId="77777777" w:rsidR="00FF27FF" w:rsidRPr="00FF27FF" w:rsidRDefault="00FF27FF" w:rsidP="00FF27FF">
            <w:pPr>
              <w:rPr>
                <w:b/>
                <w:lang w:val="vi-VN"/>
              </w:rPr>
            </w:pPr>
            <w:r w:rsidRPr="00FF27FF">
              <w:rPr>
                <w:b/>
                <w:lang w:val="vi-VN"/>
              </w:rPr>
              <w:t>Lợn</w:t>
            </w:r>
          </w:p>
        </w:tc>
        <w:tc>
          <w:tcPr>
            <w:tcW w:w="1993" w:type="dxa"/>
            <w:tcBorders>
              <w:top w:val="single" w:sz="4" w:space="0" w:color="auto"/>
              <w:left w:val="single" w:sz="4" w:space="0" w:color="auto"/>
              <w:bottom w:val="single" w:sz="4" w:space="0" w:color="auto"/>
              <w:right w:val="single" w:sz="4" w:space="0" w:color="auto"/>
            </w:tcBorders>
            <w:shd w:val="clear" w:color="auto" w:fill="C5E0B3"/>
            <w:hideMark/>
          </w:tcPr>
          <w:p w14:paraId="1F0C7EEA" w14:textId="77777777" w:rsidR="00FF27FF" w:rsidRPr="00FF27FF" w:rsidRDefault="00FF27FF" w:rsidP="00FF27FF">
            <w:pPr>
              <w:rPr>
                <w:b/>
                <w:lang w:val="vi-VN"/>
              </w:rPr>
            </w:pPr>
            <w:r w:rsidRPr="00FF27FF">
              <w:rPr>
                <w:b/>
                <w:lang w:val="vi-VN"/>
              </w:rPr>
              <w:t>Dê</w:t>
            </w:r>
          </w:p>
        </w:tc>
      </w:tr>
      <w:tr w:rsidR="00FF27FF" w:rsidRPr="00FF27FF" w14:paraId="0CBA698B" w14:textId="77777777" w:rsidTr="00FF27FF">
        <w:tc>
          <w:tcPr>
            <w:tcW w:w="1843" w:type="dxa"/>
            <w:tcBorders>
              <w:top w:val="single" w:sz="4" w:space="0" w:color="auto"/>
              <w:left w:val="single" w:sz="4" w:space="0" w:color="auto"/>
              <w:bottom w:val="single" w:sz="4" w:space="0" w:color="auto"/>
              <w:right w:val="single" w:sz="4" w:space="0" w:color="auto"/>
            </w:tcBorders>
            <w:shd w:val="clear" w:color="auto" w:fill="FFFF99"/>
            <w:hideMark/>
          </w:tcPr>
          <w:p w14:paraId="306071F5" w14:textId="77777777" w:rsidR="00FF27FF" w:rsidRPr="00FF27FF" w:rsidRDefault="00FF27FF" w:rsidP="00FF27FF">
            <w:pPr>
              <w:rPr>
                <w:b/>
                <w:lang w:val="vi-VN"/>
              </w:rPr>
            </w:pPr>
            <w:r w:rsidRPr="00FF27FF">
              <w:rPr>
                <w:b/>
                <w:lang w:val="vi-VN"/>
              </w:rPr>
              <w:t>Số lượng (con)</w:t>
            </w:r>
          </w:p>
        </w:tc>
        <w:tc>
          <w:tcPr>
            <w:tcW w:w="1862" w:type="dxa"/>
            <w:tcBorders>
              <w:top w:val="single" w:sz="4" w:space="0" w:color="auto"/>
              <w:left w:val="single" w:sz="4" w:space="0" w:color="auto"/>
              <w:bottom w:val="single" w:sz="4" w:space="0" w:color="auto"/>
              <w:right w:val="single" w:sz="4" w:space="0" w:color="auto"/>
            </w:tcBorders>
            <w:shd w:val="clear" w:color="auto" w:fill="FFFF99"/>
            <w:hideMark/>
          </w:tcPr>
          <w:p w14:paraId="7F00A0FD" w14:textId="77777777" w:rsidR="00FF27FF" w:rsidRPr="00FF27FF" w:rsidRDefault="00FF27FF" w:rsidP="00FF27FF">
            <w:pPr>
              <w:rPr>
                <w:lang w:val="vi-VN"/>
              </w:rPr>
            </w:pPr>
            <w:r w:rsidRPr="00FF27FF">
              <w:rPr>
                <w:lang w:val="vi-VN"/>
              </w:rPr>
              <w:object w:dxaOrig="1152" w:dyaOrig="576" w14:anchorId="1AA9BD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57.75pt;height:28.9pt" o:ole="">
                  <v:imagedata r:id="rId5" o:title=""/>
                </v:shape>
                <o:OLEObject Type="Embed" ProgID="Equation.DSMT4" ShapeID="_x0000_i1049" DrawAspect="Content" ObjectID="_1808067797" r:id="rId6"/>
              </w:object>
            </w:r>
          </w:p>
        </w:tc>
        <w:tc>
          <w:tcPr>
            <w:tcW w:w="1992" w:type="dxa"/>
            <w:tcBorders>
              <w:top w:val="single" w:sz="4" w:space="0" w:color="auto"/>
              <w:left w:val="single" w:sz="4" w:space="0" w:color="auto"/>
              <w:bottom w:val="single" w:sz="4" w:space="0" w:color="auto"/>
              <w:right w:val="single" w:sz="4" w:space="0" w:color="auto"/>
            </w:tcBorders>
            <w:shd w:val="clear" w:color="auto" w:fill="FFFF99"/>
            <w:hideMark/>
          </w:tcPr>
          <w:p w14:paraId="562CF3B5" w14:textId="77777777" w:rsidR="00FF27FF" w:rsidRPr="00FF27FF" w:rsidRDefault="00FF27FF" w:rsidP="00FF27FF">
            <w:pPr>
              <w:rPr>
                <w:lang w:val="vi-VN"/>
              </w:rPr>
            </w:pPr>
            <w:r w:rsidRPr="00FF27FF">
              <w:rPr>
                <w:lang w:val="vi-VN"/>
              </w:rPr>
              <w:object w:dxaOrig="960" w:dyaOrig="612" w14:anchorId="7CE426A8">
                <v:shape id="_x0000_i1050" type="#_x0000_t75" style="width:48pt;height:30.75pt" o:ole="">
                  <v:imagedata r:id="rId7" o:title=""/>
                </v:shape>
                <o:OLEObject Type="Embed" ProgID="Equation.DSMT4" ShapeID="_x0000_i1050" DrawAspect="Content" ObjectID="_1808067798" r:id="rId8"/>
              </w:object>
            </w:r>
          </w:p>
        </w:tc>
        <w:tc>
          <w:tcPr>
            <w:tcW w:w="1993" w:type="dxa"/>
            <w:tcBorders>
              <w:top w:val="single" w:sz="4" w:space="0" w:color="auto"/>
              <w:left w:val="single" w:sz="4" w:space="0" w:color="auto"/>
              <w:bottom w:val="single" w:sz="4" w:space="0" w:color="auto"/>
              <w:right w:val="single" w:sz="4" w:space="0" w:color="auto"/>
            </w:tcBorders>
            <w:shd w:val="clear" w:color="auto" w:fill="FFFF99"/>
            <w:hideMark/>
          </w:tcPr>
          <w:p w14:paraId="158E52E1" w14:textId="77777777" w:rsidR="00FF27FF" w:rsidRPr="00FF27FF" w:rsidRDefault="00FF27FF" w:rsidP="00FF27FF">
            <w:pPr>
              <w:rPr>
                <w:lang w:val="vi-VN"/>
              </w:rPr>
            </w:pPr>
            <w:r w:rsidRPr="00FF27FF">
              <w:rPr>
                <w:lang w:val="vi-VN"/>
              </w:rPr>
              <w:object w:dxaOrig="372" w:dyaOrig="564" w14:anchorId="57AC0785">
                <v:shape id="_x0000_i1051" type="#_x0000_t75" style="width:18.75pt;height:28.15pt" o:ole="">
                  <v:imagedata r:id="rId9" o:title=""/>
                </v:shape>
                <o:OLEObject Type="Embed" ProgID="Equation.DSMT4" ShapeID="_x0000_i1051" DrawAspect="Content" ObjectID="_1808067799" r:id="rId10"/>
              </w:object>
            </w:r>
          </w:p>
        </w:tc>
        <w:tc>
          <w:tcPr>
            <w:tcW w:w="1993" w:type="dxa"/>
            <w:tcBorders>
              <w:top w:val="single" w:sz="4" w:space="0" w:color="auto"/>
              <w:left w:val="single" w:sz="4" w:space="0" w:color="auto"/>
              <w:bottom w:val="single" w:sz="4" w:space="0" w:color="auto"/>
              <w:right w:val="single" w:sz="4" w:space="0" w:color="auto"/>
            </w:tcBorders>
            <w:shd w:val="clear" w:color="auto" w:fill="FFFF99"/>
            <w:hideMark/>
          </w:tcPr>
          <w:p w14:paraId="100E3957" w14:textId="77777777" w:rsidR="00FF27FF" w:rsidRPr="00FF27FF" w:rsidRDefault="00FF27FF" w:rsidP="00FF27FF">
            <w:pPr>
              <w:rPr>
                <w:lang w:val="vi-VN"/>
              </w:rPr>
            </w:pPr>
            <w:r w:rsidRPr="00FF27FF">
              <w:rPr>
                <w:lang w:val="vi-VN"/>
              </w:rPr>
              <w:object w:dxaOrig="780" w:dyaOrig="612" w14:anchorId="7DA96955">
                <v:shape id="_x0000_i1052" type="#_x0000_t75" style="width:39pt;height:30.75pt" o:ole="">
                  <v:imagedata r:id="rId11" o:title=""/>
                </v:shape>
                <o:OLEObject Type="Embed" ProgID="Equation.DSMT4" ShapeID="_x0000_i1052" DrawAspect="Content" ObjectID="_1808067800" r:id="rId12"/>
              </w:object>
            </w:r>
          </w:p>
        </w:tc>
      </w:tr>
    </w:tbl>
    <w:p w14:paraId="666FB00B" w14:textId="77777777" w:rsidR="00FF27FF" w:rsidRPr="00FF27FF" w:rsidRDefault="00FF27FF" w:rsidP="00FF27FF">
      <w:r w:rsidRPr="00FF27FF">
        <w:t xml:space="preserve">         </w:t>
      </w:r>
      <w:r w:rsidRPr="00FF27FF">
        <w:rPr>
          <w:lang w:val="vi-VN"/>
        </w:rPr>
        <w:t>A. 10 con</w:t>
      </w:r>
      <w:r w:rsidRPr="00FF27FF">
        <w:t xml:space="preserve">                           </w:t>
      </w:r>
      <w:r w:rsidRPr="00FF27FF">
        <w:rPr>
          <w:lang w:val="vi-VN"/>
        </w:rPr>
        <w:t>B. 13 con</w:t>
      </w:r>
      <w:r w:rsidRPr="00FF27FF">
        <w:t xml:space="preserve">                    </w:t>
      </w:r>
      <w:r w:rsidRPr="00FF27FF">
        <w:rPr>
          <w:lang w:val="vi-VN"/>
        </w:rPr>
        <w:t>C. 4 con</w:t>
      </w:r>
      <w:r w:rsidRPr="00FF27FF">
        <w:t xml:space="preserve">                  </w:t>
      </w:r>
      <w:r w:rsidRPr="00FF27FF">
        <w:rPr>
          <w:lang w:val="vi-VN"/>
        </w:rPr>
        <w:t>D. 6 co</w:t>
      </w:r>
      <w:r w:rsidRPr="00FF27FF">
        <w:t>n</w:t>
      </w:r>
    </w:p>
    <w:p w14:paraId="65C178D3" w14:textId="77777777" w:rsidR="00FF27FF" w:rsidRPr="00FF27FF" w:rsidRDefault="00FF27FF" w:rsidP="00FF27FF">
      <w:pPr>
        <w:rPr>
          <w:b/>
          <w:bCs/>
          <w:lang w:val="vi-VN"/>
        </w:rPr>
      </w:pPr>
      <w:r w:rsidRPr="00FF27FF">
        <w:rPr>
          <w:b/>
          <w:bCs/>
        </w:rPr>
        <w:t xml:space="preserve">    Câu 5</w:t>
      </w:r>
      <w:r w:rsidRPr="00FF27FF">
        <w:rPr>
          <w:i/>
        </w:rPr>
        <w:t>(0,5 điểm).</w:t>
      </w:r>
      <w:r w:rsidRPr="00FF27FF">
        <w:rPr>
          <w:b/>
          <w:bCs/>
          <w:lang w:val="vi-VN"/>
        </w:rPr>
        <w:t>Làm tròn số</w:t>
      </w:r>
      <w:r w:rsidRPr="00FF27FF">
        <w:rPr>
          <w:lang w:val="vi-VN"/>
        </w:rPr>
        <w:t xml:space="preserve"> </w:t>
      </w:r>
      <w:r w:rsidRPr="00FF27FF">
        <w:rPr>
          <w:b/>
          <w:lang w:val="vi-VN"/>
        </w:rPr>
        <w:t>dân của phường Yết Kiêu là 26 734 người.</w:t>
      </w:r>
    </w:p>
    <w:p w14:paraId="4A4526E5" w14:textId="77777777" w:rsidR="00FF27FF" w:rsidRPr="00FF27FF" w:rsidRDefault="00FF27FF" w:rsidP="00FF27FF">
      <w:pPr>
        <w:rPr>
          <w:lang w:val="vi-VN"/>
        </w:rPr>
      </w:pPr>
      <w:r w:rsidRPr="00FF27FF">
        <w:t xml:space="preserve">     </w:t>
      </w:r>
      <w:r w:rsidRPr="00FF27FF">
        <w:rPr>
          <w:lang w:val="vi-VN"/>
        </w:rPr>
        <w:t xml:space="preserve">- Làm tròn số dân của phường Yết Kiêu đến hàng nghìn, ta nói số dân phường Yết </w:t>
      </w:r>
    </w:p>
    <w:p w14:paraId="59F1FCC7" w14:textId="77777777" w:rsidR="00FF27FF" w:rsidRPr="00FF27FF" w:rsidRDefault="00FF27FF" w:rsidP="00FF27FF">
      <w:pPr>
        <w:rPr>
          <w:lang w:val="vi-VN"/>
        </w:rPr>
      </w:pPr>
      <w:r w:rsidRPr="00FF27FF">
        <w:t xml:space="preserve">      </w:t>
      </w:r>
      <w:r w:rsidRPr="00FF27FF">
        <w:rPr>
          <w:lang w:val="vi-VN"/>
        </w:rPr>
        <w:t>Kiêu khoảng ………………… người.</w:t>
      </w:r>
    </w:p>
    <w:p w14:paraId="337B331D" w14:textId="77777777" w:rsidR="00FF27FF" w:rsidRPr="00FF27FF" w:rsidRDefault="00FF27FF" w:rsidP="00FF27FF">
      <w:r w:rsidRPr="00FF27FF">
        <w:rPr>
          <w:b/>
          <w:bCs/>
        </w:rPr>
        <w:t xml:space="preserve">     Câu 6</w:t>
      </w:r>
      <w:r w:rsidRPr="00FF27FF">
        <w:t xml:space="preserve"> </w:t>
      </w:r>
      <w:r w:rsidRPr="00FF27FF">
        <w:rPr>
          <w:i/>
        </w:rPr>
        <w:t>(0,5 điểm).</w:t>
      </w:r>
      <w:r w:rsidRPr="00FF27FF">
        <w:t xml:space="preserve">Nếu ngày 29 tháng 3 là thứ Ba thì ngày 1 tháng 4 cùng năm đó là : </w:t>
      </w:r>
    </w:p>
    <w:p w14:paraId="1864AAB1" w14:textId="77777777" w:rsidR="00FF27FF" w:rsidRPr="00FF27FF" w:rsidRDefault="00FF27FF" w:rsidP="00FF27FF">
      <w:r w:rsidRPr="00FF27FF">
        <w:t xml:space="preserve">      A. Thứ Ba </w:t>
      </w:r>
      <w:r w:rsidRPr="00FF27FF">
        <w:tab/>
        <w:t xml:space="preserve">             B. Thứ Tư </w:t>
      </w:r>
      <w:r w:rsidRPr="00FF27FF">
        <w:tab/>
      </w:r>
      <w:r w:rsidRPr="00FF27FF">
        <w:tab/>
        <w:t xml:space="preserve">     C. Thứ Năm </w:t>
      </w:r>
      <w:r w:rsidRPr="00FF27FF">
        <w:tab/>
      </w:r>
      <w:r w:rsidRPr="00FF27FF">
        <w:tab/>
        <w:t xml:space="preserve">    D. Thứ Sáu  </w:t>
      </w:r>
    </w:p>
    <w:p w14:paraId="68F502E4" w14:textId="77777777" w:rsidR="00FF27FF" w:rsidRPr="00FF27FF" w:rsidRDefault="00FF27FF" w:rsidP="00FF27FF">
      <w:pPr>
        <w:rPr>
          <w:lang w:val="vi-VN"/>
        </w:rPr>
      </w:pPr>
      <w:r w:rsidRPr="00FF27FF">
        <w:rPr>
          <w:b/>
          <w:bCs/>
        </w:rPr>
        <w:lastRenderedPageBreak/>
        <w:t xml:space="preserve">     </w:t>
      </w:r>
      <w:r w:rsidRPr="00FF27FF">
        <w:rPr>
          <w:b/>
          <w:bCs/>
          <w:lang w:val="vi-VN"/>
        </w:rPr>
        <w:t>Câu 7</w:t>
      </w:r>
      <w:r w:rsidRPr="00FF27FF">
        <w:rPr>
          <w:i/>
          <w:iCs/>
          <w:lang w:val="vi-VN"/>
        </w:rPr>
        <w:t xml:space="preserve"> (1 điểm) </w:t>
      </w:r>
      <w:r w:rsidRPr="00FF27FF">
        <w:rPr>
          <w:lang w:val="vi-VN"/>
        </w:rPr>
        <w:t xml:space="preserve"> Điền số?</w:t>
      </w:r>
    </w:p>
    <w:p w14:paraId="1A7CE6AE" w14:textId="77777777" w:rsidR="00FF27FF" w:rsidRPr="00FF27FF" w:rsidRDefault="00FF27FF" w:rsidP="00FF27FF">
      <w:pPr>
        <w:numPr>
          <w:ilvl w:val="0"/>
          <w:numId w:val="1"/>
        </w:numPr>
        <w:rPr>
          <w:lang w:val="vi-VN"/>
        </w:rPr>
      </w:pPr>
      <w:r w:rsidRPr="00FF27FF">
        <w:rPr>
          <w:lang w:val="vi-VN"/>
        </w:rPr>
        <w:t>Một mảnh bìa hình chữ nhật có chiều dài 18 cm,  chiều rộng 6cm. Tính  chu vi mảnh bìa đó là .................</w:t>
      </w:r>
    </w:p>
    <w:p w14:paraId="44AA72BC" w14:textId="77777777" w:rsidR="00FF27FF" w:rsidRPr="00FF27FF" w:rsidRDefault="00FF27FF" w:rsidP="00FF27FF">
      <w:pPr>
        <w:rPr>
          <w:b/>
          <w:lang w:val="nl-NL"/>
        </w:rPr>
      </w:pPr>
      <w:r w:rsidRPr="00FF27FF">
        <w:rPr>
          <w:i/>
          <w:iCs/>
        </w:rPr>
        <w:t xml:space="preserve">    </w:t>
      </w:r>
      <w:r w:rsidRPr="00FF27FF">
        <w:rPr>
          <w:b/>
          <w:lang w:val="nl-NL"/>
        </w:rPr>
        <w:t>PHẦN II. TỰ LUẬN (6 điểm)</w:t>
      </w:r>
    </w:p>
    <w:p w14:paraId="5A0061C0" w14:textId="77777777" w:rsidR="00FF27FF" w:rsidRPr="00FF27FF" w:rsidRDefault="00FF27FF" w:rsidP="00FF27FF">
      <w:pPr>
        <w:rPr>
          <w:b/>
          <w:bCs/>
        </w:rPr>
      </w:pPr>
      <w:r w:rsidRPr="00FF27FF">
        <w:rPr>
          <w:b/>
          <w:bCs/>
        </w:rPr>
        <w:t xml:space="preserve">   </w:t>
      </w:r>
    </w:p>
    <w:p w14:paraId="5BB2D937" w14:textId="77777777" w:rsidR="00FF27FF" w:rsidRPr="00FF27FF" w:rsidRDefault="00FF27FF" w:rsidP="00FF27FF">
      <w:pPr>
        <w:rPr>
          <w:bCs/>
          <w:lang w:val="vi-VN"/>
        </w:rPr>
      </w:pPr>
      <w:r w:rsidRPr="00FF27FF">
        <w:rPr>
          <w:b/>
          <w:bCs/>
        </w:rPr>
        <w:t xml:space="preserve">     </w:t>
      </w:r>
      <w:r w:rsidRPr="00FF27FF">
        <w:rPr>
          <w:b/>
          <w:bCs/>
          <w:lang w:val="vi-VN"/>
        </w:rPr>
        <w:t xml:space="preserve">Câu </w:t>
      </w:r>
      <w:r w:rsidRPr="00FF27FF">
        <w:rPr>
          <w:b/>
          <w:bCs/>
        </w:rPr>
        <w:t xml:space="preserve">8 </w:t>
      </w:r>
      <w:r w:rsidRPr="00FF27FF">
        <w:rPr>
          <w:i/>
          <w:lang w:val="vi-VN"/>
        </w:rPr>
        <w:t>(2 điểm)</w:t>
      </w:r>
      <w:r w:rsidRPr="00FF27FF">
        <w:rPr>
          <w:i/>
        </w:rPr>
        <w:t>.</w:t>
      </w:r>
      <w:r w:rsidRPr="00FF27FF">
        <w:rPr>
          <w:bCs/>
          <w:lang w:val="vi-VN"/>
        </w:rPr>
        <w:t xml:space="preserve"> Đặt tính rồi tính.</w:t>
      </w:r>
    </w:p>
    <w:p w14:paraId="77440458" w14:textId="77777777" w:rsidR="00FF27FF" w:rsidRPr="00FF27FF" w:rsidRDefault="00FF27FF" w:rsidP="00FF27FF">
      <w:pPr>
        <w:rPr>
          <w:lang w:val="vi-VN"/>
        </w:rPr>
      </w:pPr>
      <w:r w:rsidRPr="00FF27FF">
        <w:t xml:space="preserve">       </w:t>
      </w:r>
      <w:r w:rsidRPr="00FF27FF">
        <w:rPr>
          <w:lang w:val="vi-VN"/>
        </w:rPr>
        <w:t>a) 31 826 + 16 419  </w:t>
      </w:r>
      <w:r w:rsidRPr="00FF27FF">
        <w:t xml:space="preserve">      </w:t>
      </w:r>
      <w:r w:rsidRPr="00FF27FF">
        <w:rPr>
          <w:lang w:val="vi-VN"/>
        </w:rPr>
        <w:t xml:space="preserve"> b) 27 657 – 4 581   </w:t>
      </w:r>
      <w:r w:rsidRPr="00FF27FF">
        <w:t xml:space="preserve">      </w:t>
      </w:r>
      <w:r w:rsidRPr="00FF27FF">
        <w:rPr>
          <w:lang w:val="vi-VN"/>
        </w:rPr>
        <w:t xml:space="preserve"> c) 10 315 x 6             </w:t>
      </w:r>
      <w:r w:rsidRPr="00FF27FF">
        <w:t>d) 3 065 : 5</w:t>
      </w:r>
      <w:r w:rsidRPr="00FF27FF">
        <w:rPr>
          <w:lang w:val="vi-VN"/>
        </w:rPr>
        <w:t>  </w:t>
      </w:r>
    </w:p>
    <w:p w14:paraId="07679D5B" w14:textId="77777777" w:rsidR="00FF27FF" w:rsidRPr="00FF27FF" w:rsidRDefault="00FF27FF" w:rsidP="00FF27FF">
      <w:pPr>
        <w:rPr>
          <w:iCs/>
          <w:lang w:val="vi-VN"/>
        </w:rPr>
      </w:pPr>
      <w:r w:rsidRPr="00FF27FF">
        <w:rPr>
          <w:iCs/>
          <w:lang w:val="vi-VN"/>
        </w:rPr>
        <w:t>…………………………………………………………………………………………………</w:t>
      </w:r>
    </w:p>
    <w:p w14:paraId="2D0C696D" w14:textId="77777777" w:rsidR="00FF27FF" w:rsidRPr="00FF27FF" w:rsidRDefault="00FF27FF" w:rsidP="00FF27FF">
      <w:pPr>
        <w:rPr>
          <w:iCs/>
          <w:lang w:val="vi-VN"/>
        </w:rPr>
      </w:pPr>
      <w:r w:rsidRPr="00FF27FF">
        <w:rPr>
          <w:iCs/>
          <w:lang w:val="vi-VN"/>
        </w:rPr>
        <w:t>…………………………………………………………………………………………………</w:t>
      </w:r>
    </w:p>
    <w:p w14:paraId="50354B5F" w14:textId="77777777" w:rsidR="00FF27FF" w:rsidRPr="00FF27FF" w:rsidRDefault="00FF27FF" w:rsidP="00FF27FF">
      <w:pPr>
        <w:rPr>
          <w:iCs/>
          <w:lang w:val="vi-VN"/>
        </w:rPr>
      </w:pPr>
      <w:r w:rsidRPr="00FF27FF">
        <w:rPr>
          <w:iCs/>
          <w:lang w:val="vi-VN"/>
        </w:rPr>
        <w:t>…………………………………………………………………………………………………</w:t>
      </w:r>
    </w:p>
    <w:p w14:paraId="27994E02" w14:textId="77777777" w:rsidR="00FF27FF" w:rsidRPr="00FF27FF" w:rsidRDefault="00FF27FF" w:rsidP="00FF27FF">
      <w:pPr>
        <w:rPr>
          <w:iCs/>
          <w:lang w:val="vi-VN"/>
        </w:rPr>
      </w:pPr>
      <w:r w:rsidRPr="00FF27FF">
        <w:rPr>
          <w:iCs/>
          <w:lang w:val="vi-VN"/>
        </w:rPr>
        <w:t>…………………………………………………………………………………………………</w:t>
      </w:r>
    </w:p>
    <w:p w14:paraId="3F527C0B" w14:textId="77777777" w:rsidR="00FF27FF" w:rsidRPr="00FF27FF" w:rsidRDefault="00FF27FF" w:rsidP="00FF27FF">
      <w:pPr>
        <w:rPr>
          <w:iCs/>
        </w:rPr>
      </w:pPr>
      <w:r w:rsidRPr="00FF27FF">
        <w:rPr>
          <w:iCs/>
          <w:lang w:val="vi-VN"/>
        </w:rPr>
        <w:t>……………………………………………</w:t>
      </w:r>
      <w:r w:rsidRPr="00FF27FF">
        <w:rPr>
          <w:iCs/>
        </w:rPr>
        <w:t>................................................................................</w:t>
      </w:r>
    </w:p>
    <w:p w14:paraId="5A6D7940" w14:textId="77777777" w:rsidR="00FF27FF" w:rsidRPr="00FF27FF" w:rsidRDefault="00FF27FF" w:rsidP="00FF27FF">
      <w:pPr>
        <w:rPr>
          <w:iCs/>
        </w:rPr>
      </w:pPr>
      <w:r w:rsidRPr="00FF27FF">
        <w:rPr>
          <w:b/>
          <w:bCs/>
        </w:rPr>
        <w:t xml:space="preserve">   Câu 9 </w:t>
      </w:r>
      <w:r w:rsidRPr="00FF27FF">
        <w:rPr>
          <w:i/>
        </w:rPr>
        <w:t>(1 điểm).</w:t>
      </w:r>
      <w:r w:rsidRPr="00FF27FF">
        <w:rPr>
          <w:b/>
          <w:bCs/>
          <w:iCs/>
        </w:rPr>
        <w:t xml:space="preserve"> </w:t>
      </w:r>
      <w:r w:rsidRPr="00FF27FF">
        <w:rPr>
          <w:iCs/>
        </w:rPr>
        <w:t>Điền số thích hợp vào chỗ chấm</w:t>
      </w:r>
    </w:p>
    <w:p w14:paraId="34D1827D" w14:textId="77777777" w:rsidR="00FF27FF" w:rsidRPr="00FF27FF" w:rsidRDefault="00FF27FF" w:rsidP="00FF27FF">
      <w:pPr>
        <w:rPr>
          <w:lang w:val="pt-BR"/>
        </w:rPr>
      </w:pPr>
      <w:r w:rsidRPr="00FF27FF">
        <w:rPr>
          <w:lang w:val="pt-BR"/>
        </w:rPr>
        <w:t xml:space="preserve">             9 m 8 cm   =     .............cm                           </w:t>
      </w:r>
      <w:r w:rsidRPr="00FF27FF">
        <w:t xml:space="preserve">2 năm 6 tháng  =............tháng            </w:t>
      </w:r>
    </w:p>
    <w:p w14:paraId="6487C103" w14:textId="77777777" w:rsidR="00FF27FF" w:rsidRPr="00FF27FF" w:rsidRDefault="00FF27FF" w:rsidP="00FF27FF">
      <w:pPr>
        <w:rPr>
          <w:lang w:val="pt-BR"/>
        </w:rPr>
      </w:pPr>
      <w:r w:rsidRPr="00FF27FF">
        <w:rPr>
          <w:lang w:val="pt-BR"/>
        </w:rPr>
        <w:t xml:space="preserve">        2 giờ 10 phút  = ............. phút                                            3kg   =   .............g.</w:t>
      </w:r>
    </w:p>
    <w:p w14:paraId="4704747E" w14:textId="77777777" w:rsidR="00FF27FF" w:rsidRPr="00FF27FF" w:rsidRDefault="00FF27FF" w:rsidP="00FF27FF">
      <w:r w:rsidRPr="00FF27FF">
        <w:rPr>
          <w:b/>
          <w:bCs/>
          <w:iCs/>
          <w:lang w:val="pt-BR"/>
        </w:rPr>
        <w:t xml:space="preserve">   </w:t>
      </w:r>
      <w:r w:rsidRPr="00FF27FF">
        <w:rPr>
          <w:b/>
          <w:bCs/>
        </w:rPr>
        <w:t xml:space="preserve">Câu 10 </w:t>
      </w:r>
      <w:r w:rsidRPr="00FF27FF">
        <w:rPr>
          <w:i/>
        </w:rPr>
        <w:t>(2 điểm).</w:t>
      </w:r>
      <w:r w:rsidRPr="00FF27FF">
        <w:t>Có ba kho thóc, mỗi kho chứa 12504 kg thóc. Người ta đã bán đi 28 360</w:t>
      </w:r>
    </w:p>
    <w:p w14:paraId="10F5EEE7" w14:textId="77777777" w:rsidR="00FF27FF" w:rsidRPr="00FF27FF" w:rsidRDefault="00FF27FF" w:rsidP="00FF27FF">
      <w:r w:rsidRPr="00FF27FF">
        <w:t xml:space="preserve">    kg  thóc. Hỏi trong ba kho đó còn lại bao nhiêu ki- lô- gam thóc?</w:t>
      </w:r>
    </w:p>
    <w:p w14:paraId="45DAC153" w14:textId="77777777" w:rsidR="00FF27FF" w:rsidRPr="00FF27FF" w:rsidRDefault="00FF27FF" w:rsidP="00FF27FF">
      <w:pPr>
        <w:rPr>
          <w:iCs/>
        </w:rPr>
      </w:pPr>
      <w:r w:rsidRPr="00FF27FF">
        <w:rPr>
          <w:iCs/>
        </w:rPr>
        <w:t xml:space="preserve">   </w:t>
      </w:r>
      <w:r w:rsidRPr="00FF27FF">
        <w:rPr>
          <w:iCs/>
          <w:lang w:val="vi-VN"/>
        </w:rPr>
        <w:t>……………………………………………………………………………………………</w:t>
      </w:r>
      <w:r w:rsidRPr="00FF27FF">
        <w:rPr>
          <w:iCs/>
        </w:rPr>
        <w:t>...</w:t>
      </w:r>
    </w:p>
    <w:p w14:paraId="743769D6" w14:textId="77777777" w:rsidR="00FF27FF" w:rsidRPr="00FF27FF" w:rsidRDefault="00FF27FF" w:rsidP="00FF27FF">
      <w:pPr>
        <w:rPr>
          <w:iCs/>
          <w:lang w:val="vi-VN"/>
        </w:rPr>
      </w:pPr>
      <w:r w:rsidRPr="00FF27FF">
        <w:rPr>
          <w:iCs/>
        </w:rPr>
        <w:t xml:space="preserve">   </w:t>
      </w:r>
      <w:r w:rsidRPr="00FF27FF">
        <w:rPr>
          <w:iCs/>
          <w:lang w:val="vi-VN"/>
        </w:rPr>
        <w:t>………………………………………………………………………………………………</w:t>
      </w:r>
    </w:p>
    <w:p w14:paraId="0CE42B09" w14:textId="77777777" w:rsidR="00FF27FF" w:rsidRPr="00FF27FF" w:rsidRDefault="00FF27FF" w:rsidP="00FF27FF">
      <w:pPr>
        <w:rPr>
          <w:iCs/>
          <w:lang w:val="vi-VN"/>
        </w:rPr>
      </w:pPr>
      <w:r w:rsidRPr="00FF27FF">
        <w:rPr>
          <w:iCs/>
        </w:rPr>
        <w:t xml:space="preserve">   </w:t>
      </w:r>
      <w:r w:rsidRPr="00FF27FF">
        <w:rPr>
          <w:iCs/>
          <w:lang w:val="vi-VN"/>
        </w:rPr>
        <w:t>………………………………………………………………………………………………</w:t>
      </w:r>
    </w:p>
    <w:p w14:paraId="2853A827" w14:textId="77777777" w:rsidR="00FF27FF" w:rsidRPr="00FF27FF" w:rsidRDefault="00FF27FF" w:rsidP="00FF27FF">
      <w:pPr>
        <w:rPr>
          <w:iCs/>
          <w:lang w:val="vi-VN"/>
        </w:rPr>
      </w:pPr>
      <w:r w:rsidRPr="00FF27FF">
        <w:rPr>
          <w:iCs/>
          <w:lang w:val="vi-VN"/>
        </w:rPr>
        <w:t xml:space="preserve">   ………………………………………………………………………………………………</w:t>
      </w:r>
    </w:p>
    <w:p w14:paraId="2C669645" w14:textId="77777777" w:rsidR="00FF27FF" w:rsidRPr="00FF27FF" w:rsidRDefault="00FF27FF" w:rsidP="00FF27FF">
      <w:pPr>
        <w:rPr>
          <w:iCs/>
          <w:lang w:val="vi-VN"/>
        </w:rPr>
      </w:pPr>
      <w:r w:rsidRPr="00FF27FF">
        <w:rPr>
          <w:iCs/>
        </w:rPr>
        <w:t xml:space="preserve">   </w:t>
      </w:r>
      <w:r w:rsidRPr="00FF27FF">
        <w:rPr>
          <w:iCs/>
          <w:lang w:val="vi-VN"/>
        </w:rPr>
        <w:t>………………………………………………………………………………………………</w:t>
      </w:r>
    </w:p>
    <w:p w14:paraId="769F8E15" w14:textId="77777777" w:rsidR="00FF27FF" w:rsidRPr="00FF27FF" w:rsidRDefault="00FF27FF" w:rsidP="00FF27FF">
      <w:pPr>
        <w:rPr>
          <w:iCs/>
        </w:rPr>
      </w:pPr>
      <w:r w:rsidRPr="00FF27FF">
        <w:rPr>
          <w:iCs/>
        </w:rPr>
        <w:t xml:space="preserve">    </w:t>
      </w:r>
      <w:r w:rsidRPr="00FF27FF">
        <w:rPr>
          <w:iCs/>
          <w:lang w:val="vi-VN"/>
        </w:rPr>
        <w:t>……………</w:t>
      </w:r>
      <w:r w:rsidRPr="00FF27FF">
        <w:rPr>
          <w:iCs/>
        </w:rPr>
        <w:t>...........................................................................................................................</w:t>
      </w:r>
    </w:p>
    <w:p w14:paraId="621AC499" w14:textId="77777777" w:rsidR="00FF27FF" w:rsidRPr="00FF27FF" w:rsidRDefault="00FF27FF" w:rsidP="00FF27FF">
      <w:pPr>
        <w:rPr>
          <w:bCs/>
          <w:lang w:val="pt-BR"/>
        </w:rPr>
      </w:pPr>
      <w:r w:rsidRPr="00FF27FF">
        <w:rPr>
          <w:b/>
          <w:bCs/>
        </w:rPr>
        <w:t xml:space="preserve">    Câu 11 </w:t>
      </w:r>
      <w:r w:rsidRPr="00FF27FF">
        <w:rPr>
          <w:i/>
        </w:rPr>
        <w:t>(1 điểm)</w:t>
      </w:r>
      <w:r w:rsidRPr="00FF27FF">
        <w:rPr>
          <w:iCs/>
        </w:rPr>
        <w:t>.</w:t>
      </w:r>
      <w:r w:rsidRPr="00FF27FF">
        <w:rPr>
          <w:bCs/>
          <w:lang w:val="pt-BR"/>
        </w:rPr>
        <w:t xml:space="preserve">Tính nhanh:     </w:t>
      </w:r>
    </w:p>
    <w:p w14:paraId="37F4FCEC" w14:textId="77777777" w:rsidR="00FF27FF" w:rsidRPr="00FF27FF" w:rsidRDefault="00FF27FF" w:rsidP="00FF27FF">
      <w:pPr>
        <w:rPr>
          <w:lang w:val="pt-BR"/>
        </w:rPr>
      </w:pPr>
      <w:r w:rsidRPr="00FF27FF">
        <w:rPr>
          <w:bCs/>
          <w:lang w:val="pt-BR"/>
        </w:rPr>
        <w:t xml:space="preserve">      a) 125 x 5 + 125 x 3 +  125 x 2 =..........................................................................................</w:t>
      </w:r>
    </w:p>
    <w:p w14:paraId="4C97AD52" w14:textId="77777777" w:rsidR="00FF27FF" w:rsidRPr="00FF27FF" w:rsidRDefault="00FF27FF" w:rsidP="00FF27FF">
      <w:pPr>
        <w:rPr>
          <w:lang w:val="pt-BR"/>
        </w:rPr>
      </w:pPr>
      <w:r w:rsidRPr="00FF27FF">
        <w:rPr>
          <w:lang w:val="pt-BR"/>
        </w:rPr>
        <w:t xml:space="preserve">      ...............................................................................................................................................</w:t>
      </w:r>
    </w:p>
    <w:p w14:paraId="71E0F67B" w14:textId="77777777" w:rsidR="00FF27FF" w:rsidRPr="00FF27FF" w:rsidRDefault="00FF27FF" w:rsidP="00FF27FF">
      <w:pPr>
        <w:rPr>
          <w:lang w:val="pt-BR"/>
        </w:rPr>
      </w:pPr>
      <w:r w:rsidRPr="00FF27FF">
        <w:rPr>
          <w:lang w:val="pt-BR"/>
        </w:rPr>
        <w:t xml:space="preserve">      ...............................................................................................................................................</w:t>
      </w:r>
    </w:p>
    <w:p w14:paraId="5E5CC8C3" w14:textId="77777777" w:rsidR="00FF27FF" w:rsidRPr="00FF27FF" w:rsidRDefault="00FF27FF" w:rsidP="00FF27FF">
      <w:pPr>
        <w:rPr>
          <w:bCs/>
          <w:lang w:val="pt-BR"/>
        </w:rPr>
      </w:pPr>
      <w:r w:rsidRPr="00FF27FF">
        <w:rPr>
          <w:lang w:val="pt-BR"/>
        </w:rPr>
        <w:t xml:space="preserve">      ...............................................................................................................................................</w:t>
      </w:r>
      <w:r w:rsidRPr="00FF27FF">
        <w:rPr>
          <w:bCs/>
          <w:lang w:val="pt-BR"/>
        </w:rPr>
        <w:t xml:space="preserve">                                             </w:t>
      </w:r>
    </w:p>
    <w:p w14:paraId="288ED940" w14:textId="77777777" w:rsidR="00FF27FF" w:rsidRPr="00FF27FF" w:rsidRDefault="00FF27FF" w:rsidP="00FF27FF">
      <w:r w:rsidRPr="00FF27FF">
        <w:rPr>
          <w:iCs/>
        </w:rPr>
        <w:t xml:space="preserve">      </w:t>
      </w:r>
      <w:r w:rsidRPr="00FF27FF">
        <w:t>b. Tìm hiệu của số lớn nhất có năm chữ số khác nhau với số bé nhất có năm chữ số?</w:t>
      </w:r>
    </w:p>
    <w:p w14:paraId="0B31421F" w14:textId="77777777" w:rsidR="00FF27FF" w:rsidRPr="00FF27FF" w:rsidRDefault="00FF27FF" w:rsidP="00FF27FF">
      <w:pPr>
        <w:rPr>
          <w:iCs/>
        </w:rPr>
      </w:pPr>
      <w:r w:rsidRPr="00FF27FF">
        <w:rPr>
          <w:iCs/>
        </w:rPr>
        <w:t xml:space="preserve">      ................................................................................................................................................</w:t>
      </w:r>
    </w:p>
    <w:p w14:paraId="7BC258E1" w14:textId="77777777" w:rsidR="00FF27FF" w:rsidRPr="00FF27FF" w:rsidRDefault="00FF27FF" w:rsidP="00FF27FF">
      <w:pPr>
        <w:rPr>
          <w:iCs/>
        </w:rPr>
      </w:pPr>
      <w:r w:rsidRPr="00FF27FF">
        <w:rPr>
          <w:iCs/>
        </w:rPr>
        <w:t xml:space="preserve">      ................................................................................................................................................</w:t>
      </w:r>
    </w:p>
    <w:p w14:paraId="69D8A3BA" w14:textId="77777777" w:rsidR="00FF27FF" w:rsidRPr="00FF27FF" w:rsidRDefault="00FF27FF" w:rsidP="00FF27FF">
      <w:pPr>
        <w:rPr>
          <w:iCs/>
        </w:rPr>
      </w:pPr>
      <w:r w:rsidRPr="00FF27FF">
        <w:rPr>
          <w:iCs/>
        </w:rPr>
        <w:t xml:space="preserve">      ................................................................................................................................................</w:t>
      </w:r>
    </w:p>
    <w:p w14:paraId="370DF74E" w14:textId="77777777" w:rsidR="00FF27FF" w:rsidRPr="00FF27FF" w:rsidRDefault="00FF27FF" w:rsidP="00FF27FF">
      <w:pPr>
        <w:rPr>
          <w:iCs/>
        </w:rPr>
      </w:pPr>
      <w:r w:rsidRPr="00FF27FF">
        <w:rPr>
          <w:iCs/>
        </w:rPr>
        <w:lastRenderedPageBreak/>
        <w:t xml:space="preserve">      ................................................................................................................................................</w:t>
      </w:r>
    </w:p>
    <w:p w14:paraId="2DD531EB" w14:textId="77777777" w:rsidR="00FF27FF" w:rsidRPr="00FF27FF" w:rsidRDefault="00FF27FF" w:rsidP="00FF27FF">
      <w:r w:rsidRPr="00FF27FF">
        <w:rPr>
          <w:iCs/>
        </w:rPr>
        <w:t xml:space="preserve">      ................................................................................................................................................</w:t>
      </w:r>
    </w:p>
    <w:p w14:paraId="66E8E241" w14:textId="77777777" w:rsidR="00FF27FF" w:rsidRPr="00FF27FF" w:rsidRDefault="00FF27FF" w:rsidP="00FF27FF">
      <w:pPr>
        <w:rPr>
          <w:b/>
          <w:bCs/>
          <w:lang w:val="vi-VN"/>
        </w:rPr>
      </w:pPr>
    </w:p>
    <w:p w14:paraId="0F3CC84F" w14:textId="77777777" w:rsidR="00FF27FF" w:rsidRPr="00FF27FF" w:rsidRDefault="00FF27FF" w:rsidP="00FF27FF">
      <w:pPr>
        <w:rPr>
          <w:b/>
          <w:bCs/>
          <w:lang w:val="vi-VN"/>
        </w:rPr>
      </w:pPr>
    </w:p>
    <w:p w14:paraId="29DD395F" w14:textId="77777777" w:rsidR="00FF27FF" w:rsidRPr="00FF27FF" w:rsidRDefault="00FF27FF" w:rsidP="00FF27FF">
      <w:pPr>
        <w:rPr>
          <w:b/>
          <w:bCs/>
          <w:lang w:val="vi-VN"/>
        </w:rPr>
      </w:pPr>
      <w:r w:rsidRPr="00FF27FF">
        <w:rPr>
          <w:b/>
          <w:bCs/>
          <w:lang w:val="vi-VN"/>
        </w:rPr>
        <w:t>ĐÁP ÁN VÀ BIỂU ĐIỂM TOÁN 3</w:t>
      </w:r>
    </w:p>
    <w:tbl>
      <w:tblPr>
        <w:tblStyle w:val="TableGrid"/>
        <w:tblW w:w="10915" w:type="dxa"/>
        <w:tblInd w:w="-5" w:type="dxa"/>
        <w:tblLook w:val="04A0" w:firstRow="1" w:lastRow="0" w:firstColumn="1" w:lastColumn="0" w:noHBand="0" w:noVBand="1"/>
      </w:tblPr>
      <w:tblGrid>
        <w:gridCol w:w="869"/>
        <w:gridCol w:w="4376"/>
        <w:gridCol w:w="1788"/>
        <w:gridCol w:w="3882"/>
      </w:tblGrid>
      <w:tr w:rsidR="00FF27FF" w:rsidRPr="00FF27FF" w14:paraId="3DEB8BAF" w14:textId="77777777" w:rsidTr="00FF27FF">
        <w:tc>
          <w:tcPr>
            <w:tcW w:w="869" w:type="dxa"/>
            <w:tcBorders>
              <w:top w:val="single" w:sz="4" w:space="0" w:color="auto"/>
              <w:left w:val="single" w:sz="4" w:space="0" w:color="auto"/>
              <w:bottom w:val="single" w:sz="4" w:space="0" w:color="auto"/>
              <w:right w:val="single" w:sz="4" w:space="0" w:color="auto"/>
            </w:tcBorders>
            <w:hideMark/>
          </w:tcPr>
          <w:p w14:paraId="26EEAD9B" w14:textId="77777777" w:rsidR="00FF27FF" w:rsidRPr="00FF27FF" w:rsidRDefault="00FF27FF" w:rsidP="00FF27FF">
            <w:pPr>
              <w:spacing w:after="160" w:line="259" w:lineRule="auto"/>
              <w:rPr>
                <w:b/>
                <w:bCs/>
                <w:lang w:val="vi-VN"/>
              </w:rPr>
            </w:pPr>
            <w:r w:rsidRPr="00FF27FF">
              <w:rPr>
                <w:b/>
                <w:bCs/>
                <w:lang w:val="vi-VN"/>
              </w:rPr>
              <w:t>CÂU</w:t>
            </w:r>
          </w:p>
        </w:tc>
        <w:tc>
          <w:tcPr>
            <w:tcW w:w="4376" w:type="dxa"/>
            <w:tcBorders>
              <w:top w:val="single" w:sz="4" w:space="0" w:color="auto"/>
              <w:left w:val="single" w:sz="4" w:space="0" w:color="auto"/>
              <w:bottom w:val="single" w:sz="4" w:space="0" w:color="auto"/>
              <w:right w:val="single" w:sz="4" w:space="0" w:color="auto"/>
            </w:tcBorders>
            <w:hideMark/>
          </w:tcPr>
          <w:p w14:paraId="2D86E0B6" w14:textId="77777777" w:rsidR="00FF27FF" w:rsidRPr="00FF27FF" w:rsidRDefault="00FF27FF" w:rsidP="00FF27FF">
            <w:pPr>
              <w:spacing w:after="160" w:line="259" w:lineRule="auto"/>
              <w:rPr>
                <w:b/>
                <w:bCs/>
                <w:lang w:val="vi-VN"/>
              </w:rPr>
            </w:pPr>
            <w:r w:rsidRPr="00FF27FF">
              <w:rPr>
                <w:b/>
                <w:bCs/>
                <w:lang w:val="vi-VN"/>
              </w:rPr>
              <w:t>ĐÁP ÁN</w:t>
            </w:r>
          </w:p>
        </w:tc>
        <w:tc>
          <w:tcPr>
            <w:tcW w:w="1788" w:type="dxa"/>
            <w:tcBorders>
              <w:top w:val="single" w:sz="4" w:space="0" w:color="auto"/>
              <w:left w:val="single" w:sz="4" w:space="0" w:color="auto"/>
              <w:bottom w:val="single" w:sz="4" w:space="0" w:color="auto"/>
              <w:right w:val="single" w:sz="4" w:space="0" w:color="auto"/>
            </w:tcBorders>
            <w:hideMark/>
          </w:tcPr>
          <w:p w14:paraId="2A6771F2" w14:textId="77777777" w:rsidR="00FF27FF" w:rsidRPr="00FF27FF" w:rsidRDefault="00FF27FF" w:rsidP="00FF27FF">
            <w:pPr>
              <w:spacing w:after="160" w:line="259" w:lineRule="auto"/>
              <w:rPr>
                <w:b/>
                <w:bCs/>
                <w:lang w:val="vi-VN"/>
              </w:rPr>
            </w:pPr>
            <w:r w:rsidRPr="00FF27FF">
              <w:rPr>
                <w:b/>
                <w:bCs/>
                <w:lang w:val="vi-VN"/>
              </w:rPr>
              <w:t>BIỂU ĐIỂM</w:t>
            </w:r>
          </w:p>
        </w:tc>
        <w:tc>
          <w:tcPr>
            <w:tcW w:w="3882" w:type="dxa"/>
            <w:tcBorders>
              <w:top w:val="single" w:sz="4" w:space="0" w:color="auto"/>
              <w:left w:val="single" w:sz="4" w:space="0" w:color="auto"/>
              <w:bottom w:val="single" w:sz="4" w:space="0" w:color="auto"/>
              <w:right w:val="single" w:sz="4" w:space="0" w:color="auto"/>
            </w:tcBorders>
            <w:hideMark/>
          </w:tcPr>
          <w:p w14:paraId="5D8B23DC" w14:textId="77777777" w:rsidR="00FF27FF" w:rsidRPr="00FF27FF" w:rsidRDefault="00FF27FF" w:rsidP="00FF27FF">
            <w:pPr>
              <w:spacing w:after="160" w:line="259" w:lineRule="auto"/>
              <w:rPr>
                <w:b/>
                <w:bCs/>
                <w:lang w:val="vi-VN"/>
              </w:rPr>
            </w:pPr>
            <w:r w:rsidRPr="00FF27FF">
              <w:rPr>
                <w:b/>
                <w:bCs/>
                <w:lang w:val="vi-VN"/>
              </w:rPr>
              <w:t>HƯỚNG DẪN CHẤM</w:t>
            </w:r>
          </w:p>
        </w:tc>
      </w:tr>
      <w:tr w:rsidR="00FF27FF" w:rsidRPr="00FF27FF" w14:paraId="27F9D6D5" w14:textId="77777777" w:rsidTr="00FF27FF">
        <w:trPr>
          <w:trHeight w:val="509"/>
        </w:trPr>
        <w:tc>
          <w:tcPr>
            <w:tcW w:w="869" w:type="dxa"/>
            <w:tcBorders>
              <w:top w:val="single" w:sz="4" w:space="0" w:color="auto"/>
              <w:left w:val="single" w:sz="4" w:space="0" w:color="auto"/>
              <w:bottom w:val="single" w:sz="4" w:space="0" w:color="auto"/>
              <w:right w:val="single" w:sz="4" w:space="0" w:color="auto"/>
            </w:tcBorders>
            <w:hideMark/>
          </w:tcPr>
          <w:p w14:paraId="105A8D79" w14:textId="77777777" w:rsidR="00FF27FF" w:rsidRPr="00FF27FF" w:rsidRDefault="00FF27FF" w:rsidP="00FF27FF">
            <w:pPr>
              <w:spacing w:after="160" w:line="259" w:lineRule="auto"/>
              <w:rPr>
                <w:bCs/>
                <w:lang w:val="vi-VN"/>
              </w:rPr>
            </w:pPr>
            <w:r w:rsidRPr="00FF27FF">
              <w:rPr>
                <w:bCs/>
                <w:lang w:val="vi-VN"/>
              </w:rPr>
              <w:t>1</w:t>
            </w:r>
          </w:p>
        </w:tc>
        <w:tc>
          <w:tcPr>
            <w:tcW w:w="4376" w:type="dxa"/>
            <w:tcBorders>
              <w:top w:val="single" w:sz="4" w:space="0" w:color="auto"/>
              <w:left w:val="single" w:sz="4" w:space="0" w:color="auto"/>
              <w:bottom w:val="single" w:sz="4" w:space="0" w:color="auto"/>
              <w:right w:val="single" w:sz="4" w:space="0" w:color="auto"/>
            </w:tcBorders>
            <w:hideMark/>
          </w:tcPr>
          <w:p w14:paraId="7CF206B6" w14:textId="77777777" w:rsidR="00FF27FF" w:rsidRPr="00FF27FF" w:rsidRDefault="00FF27FF" w:rsidP="00FF27FF">
            <w:pPr>
              <w:spacing w:after="160" w:line="259" w:lineRule="auto"/>
              <w:rPr>
                <w:bCs/>
                <w:lang w:val="vi-VN"/>
              </w:rPr>
            </w:pPr>
            <w:r w:rsidRPr="00FF27FF">
              <w:rPr>
                <w:bCs/>
              </w:rPr>
              <w:t xml:space="preserve">            </w:t>
            </w:r>
            <w:r w:rsidRPr="00FF27FF">
              <w:rPr>
                <w:bCs/>
                <w:lang w:val="vi-VN"/>
              </w:rPr>
              <w:t>A.  79 032</w:t>
            </w:r>
          </w:p>
        </w:tc>
        <w:tc>
          <w:tcPr>
            <w:tcW w:w="1788" w:type="dxa"/>
            <w:tcBorders>
              <w:top w:val="single" w:sz="4" w:space="0" w:color="auto"/>
              <w:left w:val="single" w:sz="4" w:space="0" w:color="auto"/>
              <w:bottom w:val="single" w:sz="4" w:space="0" w:color="auto"/>
              <w:right w:val="single" w:sz="4" w:space="0" w:color="auto"/>
            </w:tcBorders>
            <w:hideMark/>
          </w:tcPr>
          <w:p w14:paraId="6BF87750" w14:textId="77777777" w:rsidR="00FF27FF" w:rsidRPr="00FF27FF" w:rsidRDefault="00FF27FF" w:rsidP="00FF27FF">
            <w:pPr>
              <w:spacing w:after="160" w:line="259" w:lineRule="auto"/>
              <w:rPr>
                <w:bCs/>
                <w:lang w:val="vi-VN"/>
              </w:rPr>
            </w:pPr>
            <w:r w:rsidRPr="00FF27FF">
              <w:rPr>
                <w:bCs/>
                <w:lang w:val="vi-VN"/>
              </w:rPr>
              <w:t>0,5</w:t>
            </w:r>
          </w:p>
        </w:tc>
        <w:tc>
          <w:tcPr>
            <w:tcW w:w="3882" w:type="dxa"/>
            <w:tcBorders>
              <w:top w:val="single" w:sz="4" w:space="0" w:color="auto"/>
              <w:left w:val="single" w:sz="4" w:space="0" w:color="auto"/>
              <w:bottom w:val="single" w:sz="4" w:space="0" w:color="auto"/>
              <w:right w:val="single" w:sz="4" w:space="0" w:color="auto"/>
            </w:tcBorders>
          </w:tcPr>
          <w:p w14:paraId="36063A5D" w14:textId="77777777" w:rsidR="00FF27FF" w:rsidRPr="00FF27FF" w:rsidRDefault="00FF27FF" w:rsidP="00FF27FF">
            <w:pPr>
              <w:spacing w:after="160" w:line="259" w:lineRule="auto"/>
              <w:rPr>
                <w:lang w:val="vi-VN"/>
              </w:rPr>
            </w:pPr>
          </w:p>
        </w:tc>
      </w:tr>
      <w:tr w:rsidR="00FF27FF" w:rsidRPr="00FF27FF" w14:paraId="2A250E1E" w14:textId="77777777" w:rsidTr="00FF27FF">
        <w:trPr>
          <w:trHeight w:val="582"/>
        </w:trPr>
        <w:tc>
          <w:tcPr>
            <w:tcW w:w="869" w:type="dxa"/>
            <w:tcBorders>
              <w:top w:val="single" w:sz="4" w:space="0" w:color="auto"/>
              <w:left w:val="single" w:sz="4" w:space="0" w:color="auto"/>
              <w:bottom w:val="single" w:sz="4" w:space="0" w:color="auto"/>
              <w:right w:val="single" w:sz="4" w:space="0" w:color="auto"/>
            </w:tcBorders>
            <w:hideMark/>
          </w:tcPr>
          <w:p w14:paraId="36B36313" w14:textId="77777777" w:rsidR="00FF27FF" w:rsidRPr="00FF27FF" w:rsidRDefault="00FF27FF" w:rsidP="00FF27FF">
            <w:pPr>
              <w:spacing w:after="160" w:line="259" w:lineRule="auto"/>
              <w:rPr>
                <w:bCs/>
                <w:lang w:val="vi-VN"/>
              </w:rPr>
            </w:pPr>
            <w:r w:rsidRPr="00FF27FF">
              <w:rPr>
                <w:bCs/>
                <w:lang w:val="vi-VN"/>
              </w:rPr>
              <w:t>2</w:t>
            </w:r>
          </w:p>
        </w:tc>
        <w:tc>
          <w:tcPr>
            <w:tcW w:w="4376" w:type="dxa"/>
            <w:tcBorders>
              <w:top w:val="single" w:sz="4" w:space="0" w:color="auto"/>
              <w:left w:val="single" w:sz="4" w:space="0" w:color="auto"/>
              <w:bottom w:val="single" w:sz="4" w:space="0" w:color="auto"/>
              <w:right w:val="single" w:sz="4" w:space="0" w:color="auto"/>
            </w:tcBorders>
            <w:hideMark/>
          </w:tcPr>
          <w:p w14:paraId="1AECA480" w14:textId="77777777" w:rsidR="00FF27FF" w:rsidRPr="00FF27FF" w:rsidRDefault="00FF27FF" w:rsidP="00FF27FF">
            <w:pPr>
              <w:spacing w:after="160" w:line="259" w:lineRule="auto"/>
              <w:rPr>
                <w:bCs/>
                <w:lang w:val="vi-VN"/>
              </w:rPr>
            </w:pPr>
            <w:r w:rsidRPr="00FF27FF">
              <w:rPr>
                <w:bCs/>
                <w:lang w:val="vi-VN"/>
              </w:rPr>
              <w:t>D. 5000</w:t>
            </w:r>
          </w:p>
        </w:tc>
        <w:tc>
          <w:tcPr>
            <w:tcW w:w="1788" w:type="dxa"/>
            <w:tcBorders>
              <w:top w:val="single" w:sz="4" w:space="0" w:color="auto"/>
              <w:left w:val="single" w:sz="4" w:space="0" w:color="auto"/>
              <w:bottom w:val="single" w:sz="4" w:space="0" w:color="auto"/>
              <w:right w:val="single" w:sz="4" w:space="0" w:color="auto"/>
            </w:tcBorders>
            <w:hideMark/>
          </w:tcPr>
          <w:p w14:paraId="036F78C1" w14:textId="77777777" w:rsidR="00FF27FF" w:rsidRPr="00FF27FF" w:rsidRDefault="00FF27FF" w:rsidP="00FF27FF">
            <w:pPr>
              <w:spacing w:after="160" w:line="259" w:lineRule="auto"/>
              <w:rPr>
                <w:bCs/>
                <w:lang w:val="vi-VN"/>
              </w:rPr>
            </w:pPr>
            <w:r w:rsidRPr="00FF27FF">
              <w:rPr>
                <w:bCs/>
                <w:lang w:val="vi-VN"/>
              </w:rPr>
              <w:t>0,5</w:t>
            </w:r>
          </w:p>
        </w:tc>
        <w:tc>
          <w:tcPr>
            <w:tcW w:w="3882" w:type="dxa"/>
            <w:tcBorders>
              <w:top w:val="single" w:sz="4" w:space="0" w:color="auto"/>
              <w:left w:val="single" w:sz="4" w:space="0" w:color="auto"/>
              <w:bottom w:val="single" w:sz="4" w:space="0" w:color="auto"/>
              <w:right w:val="single" w:sz="4" w:space="0" w:color="auto"/>
            </w:tcBorders>
          </w:tcPr>
          <w:p w14:paraId="667824B4" w14:textId="77777777" w:rsidR="00FF27FF" w:rsidRPr="00FF27FF" w:rsidRDefault="00FF27FF" w:rsidP="00FF27FF">
            <w:pPr>
              <w:spacing w:after="160" w:line="259" w:lineRule="auto"/>
              <w:rPr>
                <w:lang w:val="vi-VN"/>
              </w:rPr>
            </w:pPr>
          </w:p>
        </w:tc>
      </w:tr>
      <w:tr w:rsidR="00FF27FF" w:rsidRPr="00FF27FF" w14:paraId="67C0FF11" w14:textId="77777777" w:rsidTr="00FF27FF">
        <w:tc>
          <w:tcPr>
            <w:tcW w:w="869" w:type="dxa"/>
            <w:tcBorders>
              <w:top w:val="single" w:sz="4" w:space="0" w:color="auto"/>
              <w:left w:val="single" w:sz="4" w:space="0" w:color="auto"/>
              <w:bottom w:val="single" w:sz="4" w:space="0" w:color="auto"/>
              <w:right w:val="single" w:sz="4" w:space="0" w:color="auto"/>
            </w:tcBorders>
            <w:hideMark/>
          </w:tcPr>
          <w:p w14:paraId="6A9B70FC" w14:textId="77777777" w:rsidR="00FF27FF" w:rsidRPr="00FF27FF" w:rsidRDefault="00FF27FF" w:rsidP="00FF27FF">
            <w:pPr>
              <w:spacing w:after="160" w:line="259" w:lineRule="auto"/>
              <w:rPr>
                <w:bCs/>
                <w:lang w:val="vi-VN"/>
              </w:rPr>
            </w:pPr>
            <w:r w:rsidRPr="00FF27FF">
              <w:rPr>
                <w:bCs/>
                <w:lang w:val="vi-VN"/>
              </w:rPr>
              <w:t>3</w:t>
            </w:r>
          </w:p>
        </w:tc>
        <w:tc>
          <w:tcPr>
            <w:tcW w:w="4376" w:type="dxa"/>
            <w:tcBorders>
              <w:top w:val="single" w:sz="4" w:space="0" w:color="auto"/>
              <w:left w:val="single" w:sz="4" w:space="0" w:color="auto"/>
              <w:bottom w:val="single" w:sz="4" w:space="0" w:color="auto"/>
              <w:right w:val="single" w:sz="4" w:space="0" w:color="auto"/>
            </w:tcBorders>
            <w:hideMark/>
          </w:tcPr>
          <w:p w14:paraId="684A5673" w14:textId="77777777" w:rsidR="00FF27FF" w:rsidRPr="00FF27FF" w:rsidRDefault="00FF27FF" w:rsidP="00FF27FF">
            <w:pPr>
              <w:spacing w:after="160" w:line="259" w:lineRule="auto"/>
              <w:rPr>
                <w:bCs/>
                <w:lang w:val="vi-VN"/>
              </w:rPr>
            </w:pPr>
            <w:r w:rsidRPr="00FF27FF">
              <w:rPr>
                <w:bCs/>
                <w:lang w:val="vi-VN"/>
              </w:rPr>
              <w:t>C. XIV</w:t>
            </w:r>
          </w:p>
        </w:tc>
        <w:tc>
          <w:tcPr>
            <w:tcW w:w="1788" w:type="dxa"/>
            <w:tcBorders>
              <w:top w:val="single" w:sz="4" w:space="0" w:color="auto"/>
              <w:left w:val="single" w:sz="4" w:space="0" w:color="auto"/>
              <w:bottom w:val="single" w:sz="4" w:space="0" w:color="auto"/>
              <w:right w:val="single" w:sz="4" w:space="0" w:color="auto"/>
            </w:tcBorders>
            <w:hideMark/>
          </w:tcPr>
          <w:p w14:paraId="06E370FE" w14:textId="77777777" w:rsidR="00FF27FF" w:rsidRPr="00FF27FF" w:rsidRDefault="00FF27FF" w:rsidP="00FF27FF">
            <w:pPr>
              <w:spacing w:after="160" w:line="259" w:lineRule="auto"/>
              <w:rPr>
                <w:bCs/>
                <w:lang w:val="vi-VN"/>
              </w:rPr>
            </w:pPr>
            <w:r w:rsidRPr="00FF27FF">
              <w:rPr>
                <w:bCs/>
                <w:lang w:val="vi-VN"/>
              </w:rPr>
              <w:t>0,5</w:t>
            </w:r>
          </w:p>
        </w:tc>
        <w:tc>
          <w:tcPr>
            <w:tcW w:w="3882" w:type="dxa"/>
            <w:tcBorders>
              <w:top w:val="single" w:sz="4" w:space="0" w:color="auto"/>
              <w:left w:val="single" w:sz="4" w:space="0" w:color="auto"/>
              <w:bottom w:val="single" w:sz="4" w:space="0" w:color="auto"/>
              <w:right w:val="single" w:sz="4" w:space="0" w:color="auto"/>
            </w:tcBorders>
          </w:tcPr>
          <w:p w14:paraId="5E72735F" w14:textId="77777777" w:rsidR="00FF27FF" w:rsidRPr="00FF27FF" w:rsidRDefault="00FF27FF" w:rsidP="00FF27FF">
            <w:pPr>
              <w:spacing w:after="160" w:line="259" w:lineRule="auto"/>
              <w:rPr>
                <w:lang w:val="vi-VN"/>
              </w:rPr>
            </w:pPr>
          </w:p>
        </w:tc>
      </w:tr>
      <w:tr w:rsidR="00FF27FF" w:rsidRPr="00FF27FF" w14:paraId="0CADDF10" w14:textId="77777777" w:rsidTr="00FF27FF">
        <w:tc>
          <w:tcPr>
            <w:tcW w:w="869" w:type="dxa"/>
            <w:tcBorders>
              <w:top w:val="single" w:sz="4" w:space="0" w:color="auto"/>
              <w:left w:val="single" w:sz="4" w:space="0" w:color="auto"/>
              <w:bottom w:val="single" w:sz="4" w:space="0" w:color="auto"/>
              <w:right w:val="single" w:sz="4" w:space="0" w:color="auto"/>
            </w:tcBorders>
            <w:hideMark/>
          </w:tcPr>
          <w:p w14:paraId="72061D2B" w14:textId="77777777" w:rsidR="00FF27FF" w:rsidRPr="00FF27FF" w:rsidRDefault="00FF27FF" w:rsidP="00FF27FF">
            <w:pPr>
              <w:spacing w:after="160" w:line="259" w:lineRule="auto"/>
              <w:rPr>
                <w:bCs/>
                <w:lang w:val="vi-VN"/>
              </w:rPr>
            </w:pPr>
            <w:r w:rsidRPr="00FF27FF">
              <w:rPr>
                <w:bCs/>
                <w:lang w:val="vi-VN"/>
              </w:rPr>
              <w:t>4</w:t>
            </w:r>
          </w:p>
        </w:tc>
        <w:tc>
          <w:tcPr>
            <w:tcW w:w="4376" w:type="dxa"/>
            <w:tcBorders>
              <w:top w:val="single" w:sz="4" w:space="0" w:color="auto"/>
              <w:left w:val="single" w:sz="4" w:space="0" w:color="auto"/>
              <w:bottom w:val="single" w:sz="4" w:space="0" w:color="auto"/>
              <w:right w:val="single" w:sz="4" w:space="0" w:color="auto"/>
            </w:tcBorders>
            <w:hideMark/>
          </w:tcPr>
          <w:p w14:paraId="6F99ED55" w14:textId="77777777" w:rsidR="00FF27FF" w:rsidRPr="00FF27FF" w:rsidRDefault="00FF27FF" w:rsidP="00FF27FF">
            <w:pPr>
              <w:spacing w:after="160" w:line="259" w:lineRule="auto"/>
              <w:rPr>
                <w:bCs/>
                <w:lang w:val="vi-VN"/>
              </w:rPr>
            </w:pPr>
            <w:r w:rsidRPr="00FF27FF">
              <w:rPr>
                <w:bCs/>
              </w:rPr>
              <w:t>D. 10 con</w:t>
            </w:r>
          </w:p>
        </w:tc>
        <w:tc>
          <w:tcPr>
            <w:tcW w:w="1788" w:type="dxa"/>
            <w:tcBorders>
              <w:top w:val="single" w:sz="4" w:space="0" w:color="auto"/>
              <w:left w:val="single" w:sz="4" w:space="0" w:color="auto"/>
              <w:bottom w:val="single" w:sz="4" w:space="0" w:color="auto"/>
              <w:right w:val="single" w:sz="4" w:space="0" w:color="auto"/>
            </w:tcBorders>
            <w:hideMark/>
          </w:tcPr>
          <w:p w14:paraId="7F32D9AD" w14:textId="77777777" w:rsidR="00FF27FF" w:rsidRPr="00FF27FF" w:rsidRDefault="00FF27FF" w:rsidP="00FF27FF">
            <w:pPr>
              <w:spacing w:after="160" w:line="259" w:lineRule="auto"/>
              <w:rPr>
                <w:bCs/>
                <w:lang w:val="vi-VN"/>
              </w:rPr>
            </w:pPr>
            <w:r w:rsidRPr="00FF27FF">
              <w:rPr>
                <w:bCs/>
                <w:lang w:val="vi-VN"/>
              </w:rPr>
              <w:t>0,5</w:t>
            </w:r>
          </w:p>
        </w:tc>
        <w:tc>
          <w:tcPr>
            <w:tcW w:w="3882" w:type="dxa"/>
            <w:tcBorders>
              <w:top w:val="single" w:sz="4" w:space="0" w:color="auto"/>
              <w:left w:val="single" w:sz="4" w:space="0" w:color="auto"/>
              <w:bottom w:val="single" w:sz="4" w:space="0" w:color="auto"/>
              <w:right w:val="single" w:sz="4" w:space="0" w:color="auto"/>
            </w:tcBorders>
          </w:tcPr>
          <w:p w14:paraId="5CD5AF2B" w14:textId="77777777" w:rsidR="00FF27FF" w:rsidRPr="00FF27FF" w:rsidRDefault="00FF27FF" w:rsidP="00FF27FF">
            <w:pPr>
              <w:spacing w:after="160" w:line="259" w:lineRule="auto"/>
              <w:rPr>
                <w:lang w:val="vi-VN"/>
              </w:rPr>
            </w:pPr>
          </w:p>
        </w:tc>
      </w:tr>
      <w:tr w:rsidR="00FF27FF" w:rsidRPr="00FF27FF" w14:paraId="3717A780" w14:textId="77777777" w:rsidTr="00FF27FF">
        <w:tc>
          <w:tcPr>
            <w:tcW w:w="869" w:type="dxa"/>
            <w:tcBorders>
              <w:top w:val="single" w:sz="4" w:space="0" w:color="auto"/>
              <w:left w:val="single" w:sz="4" w:space="0" w:color="auto"/>
              <w:bottom w:val="single" w:sz="4" w:space="0" w:color="auto"/>
              <w:right w:val="single" w:sz="4" w:space="0" w:color="auto"/>
            </w:tcBorders>
            <w:hideMark/>
          </w:tcPr>
          <w:p w14:paraId="05532582" w14:textId="77777777" w:rsidR="00FF27FF" w:rsidRPr="00FF27FF" w:rsidRDefault="00FF27FF" w:rsidP="00FF27FF">
            <w:pPr>
              <w:spacing w:after="160" w:line="259" w:lineRule="auto"/>
              <w:rPr>
                <w:bCs/>
                <w:lang w:val="vi-VN"/>
              </w:rPr>
            </w:pPr>
            <w:r w:rsidRPr="00FF27FF">
              <w:rPr>
                <w:bCs/>
                <w:lang w:val="vi-VN"/>
              </w:rPr>
              <w:t>5</w:t>
            </w:r>
          </w:p>
        </w:tc>
        <w:tc>
          <w:tcPr>
            <w:tcW w:w="4376" w:type="dxa"/>
            <w:tcBorders>
              <w:top w:val="single" w:sz="4" w:space="0" w:color="auto"/>
              <w:left w:val="single" w:sz="4" w:space="0" w:color="auto"/>
              <w:bottom w:val="single" w:sz="4" w:space="0" w:color="auto"/>
              <w:right w:val="single" w:sz="4" w:space="0" w:color="auto"/>
            </w:tcBorders>
            <w:hideMark/>
          </w:tcPr>
          <w:p w14:paraId="61D2A4A5" w14:textId="77777777" w:rsidR="00FF27FF" w:rsidRPr="00FF27FF" w:rsidRDefault="00FF27FF" w:rsidP="00FF27FF">
            <w:pPr>
              <w:spacing w:after="160" w:line="259" w:lineRule="auto"/>
              <w:rPr>
                <w:bCs/>
              </w:rPr>
            </w:pPr>
            <w:r w:rsidRPr="00FF27FF">
              <w:t>27 000</w:t>
            </w:r>
          </w:p>
        </w:tc>
        <w:tc>
          <w:tcPr>
            <w:tcW w:w="1788" w:type="dxa"/>
            <w:tcBorders>
              <w:top w:val="single" w:sz="4" w:space="0" w:color="auto"/>
              <w:left w:val="single" w:sz="4" w:space="0" w:color="auto"/>
              <w:bottom w:val="single" w:sz="4" w:space="0" w:color="auto"/>
              <w:right w:val="single" w:sz="4" w:space="0" w:color="auto"/>
            </w:tcBorders>
            <w:hideMark/>
          </w:tcPr>
          <w:p w14:paraId="69034586" w14:textId="77777777" w:rsidR="00FF27FF" w:rsidRPr="00FF27FF" w:rsidRDefault="00FF27FF" w:rsidP="00FF27FF">
            <w:pPr>
              <w:spacing w:after="160" w:line="259" w:lineRule="auto"/>
              <w:rPr>
                <w:bCs/>
                <w:lang w:val="vi-VN"/>
              </w:rPr>
            </w:pPr>
            <w:r w:rsidRPr="00FF27FF">
              <w:rPr>
                <w:bCs/>
                <w:lang w:val="vi-VN"/>
              </w:rPr>
              <w:t>0,5</w:t>
            </w:r>
          </w:p>
        </w:tc>
        <w:tc>
          <w:tcPr>
            <w:tcW w:w="3882" w:type="dxa"/>
            <w:tcBorders>
              <w:top w:val="single" w:sz="4" w:space="0" w:color="auto"/>
              <w:left w:val="single" w:sz="4" w:space="0" w:color="auto"/>
              <w:bottom w:val="single" w:sz="4" w:space="0" w:color="auto"/>
              <w:right w:val="single" w:sz="4" w:space="0" w:color="auto"/>
            </w:tcBorders>
          </w:tcPr>
          <w:p w14:paraId="3D8F21FC" w14:textId="77777777" w:rsidR="00FF27FF" w:rsidRPr="00FF27FF" w:rsidRDefault="00FF27FF" w:rsidP="00FF27FF">
            <w:pPr>
              <w:spacing w:after="160" w:line="259" w:lineRule="auto"/>
              <w:rPr>
                <w:lang w:val="vi-VN"/>
              </w:rPr>
            </w:pPr>
          </w:p>
        </w:tc>
      </w:tr>
      <w:tr w:rsidR="00FF27FF" w:rsidRPr="00FF27FF" w14:paraId="43C8536F" w14:textId="77777777" w:rsidTr="00FF27FF">
        <w:tc>
          <w:tcPr>
            <w:tcW w:w="869" w:type="dxa"/>
            <w:tcBorders>
              <w:top w:val="single" w:sz="4" w:space="0" w:color="auto"/>
              <w:left w:val="single" w:sz="4" w:space="0" w:color="auto"/>
              <w:bottom w:val="single" w:sz="4" w:space="0" w:color="auto"/>
              <w:right w:val="single" w:sz="4" w:space="0" w:color="auto"/>
            </w:tcBorders>
            <w:hideMark/>
          </w:tcPr>
          <w:p w14:paraId="2181A302" w14:textId="77777777" w:rsidR="00FF27FF" w:rsidRPr="00FF27FF" w:rsidRDefault="00FF27FF" w:rsidP="00FF27FF">
            <w:pPr>
              <w:spacing w:after="160" w:line="259" w:lineRule="auto"/>
              <w:rPr>
                <w:bCs/>
                <w:lang w:val="vi-VN"/>
              </w:rPr>
            </w:pPr>
            <w:r w:rsidRPr="00FF27FF">
              <w:rPr>
                <w:bCs/>
                <w:lang w:val="vi-VN"/>
              </w:rPr>
              <w:t>6</w:t>
            </w:r>
          </w:p>
        </w:tc>
        <w:tc>
          <w:tcPr>
            <w:tcW w:w="4376" w:type="dxa"/>
            <w:tcBorders>
              <w:top w:val="single" w:sz="4" w:space="0" w:color="auto"/>
              <w:left w:val="single" w:sz="4" w:space="0" w:color="auto"/>
              <w:bottom w:val="single" w:sz="4" w:space="0" w:color="auto"/>
              <w:right w:val="single" w:sz="4" w:space="0" w:color="auto"/>
            </w:tcBorders>
            <w:hideMark/>
          </w:tcPr>
          <w:p w14:paraId="05573E79" w14:textId="77777777" w:rsidR="00FF27FF" w:rsidRPr="00FF27FF" w:rsidRDefault="00FF27FF" w:rsidP="00FF27FF">
            <w:pPr>
              <w:spacing w:after="160" w:line="259" w:lineRule="auto"/>
              <w:rPr>
                <w:bCs/>
                <w:lang w:val="vi-VN"/>
              </w:rPr>
            </w:pPr>
            <w:r w:rsidRPr="00FF27FF">
              <w:t>B</w:t>
            </w:r>
            <w:r w:rsidRPr="00FF27FF">
              <w:rPr>
                <w:lang w:val="vi-VN"/>
              </w:rPr>
              <w:t>. </w:t>
            </w:r>
            <w:r w:rsidRPr="00FF27FF">
              <w:t>Thứ Sáu</w:t>
            </w:r>
          </w:p>
        </w:tc>
        <w:tc>
          <w:tcPr>
            <w:tcW w:w="1788" w:type="dxa"/>
            <w:tcBorders>
              <w:top w:val="single" w:sz="4" w:space="0" w:color="auto"/>
              <w:left w:val="single" w:sz="4" w:space="0" w:color="auto"/>
              <w:bottom w:val="single" w:sz="4" w:space="0" w:color="auto"/>
              <w:right w:val="single" w:sz="4" w:space="0" w:color="auto"/>
            </w:tcBorders>
            <w:hideMark/>
          </w:tcPr>
          <w:p w14:paraId="7F046B04" w14:textId="77777777" w:rsidR="00FF27FF" w:rsidRPr="00FF27FF" w:rsidRDefault="00FF27FF" w:rsidP="00FF27FF">
            <w:pPr>
              <w:spacing w:after="160" w:line="259" w:lineRule="auto"/>
              <w:rPr>
                <w:bCs/>
                <w:lang w:val="vi-VN"/>
              </w:rPr>
            </w:pPr>
            <w:r w:rsidRPr="00FF27FF">
              <w:rPr>
                <w:bCs/>
                <w:lang w:val="vi-VN"/>
              </w:rPr>
              <w:t>0,5</w:t>
            </w:r>
          </w:p>
        </w:tc>
        <w:tc>
          <w:tcPr>
            <w:tcW w:w="3882" w:type="dxa"/>
            <w:tcBorders>
              <w:top w:val="single" w:sz="4" w:space="0" w:color="auto"/>
              <w:left w:val="single" w:sz="4" w:space="0" w:color="auto"/>
              <w:bottom w:val="single" w:sz="4" w:space="0" w:color="auto"/>
              <w:right w:val="single" w:sz="4" w:space="0" w:color="auto"/>
            </w:tcBorders>
          </w:tcPr>
          <w:p w14:paraId="678A6818" w14:textId="77777777" w:rsidR="00FF27FF" w:rsidRPr="00FF27FF" w:rsidRDefault="00FF27FF" w:rsidP="00FF27FF">
            <w:pPr>
              <w:spacing w:after="160" w:line="259" w:lineRule="auto"/>
              <w:rPr>
                <w:lang w:val="vi-VN"/>
              </w:rPr>
            </w:pPr>
          </w:p>
        </w:tc>
      </w:tr>
      <w:tr w:rsidR="00FF27FF" w:rsidRPr="00FF27FF" w14:paraId="17D25E39" w14:textId="77777777" w:rsidTr="00FF27FF">
        <w:tc>
          <w:tcPr>
            <w:tcW w:w="869" w:type="dxa"/>
            <w:tcBorders>
              <w:top w:val="single" w:sz="4" w:space="0" w:color="auto"/>
              <w:left w:val="single" w:sz="4" w:space="0" w:color="auto"/>
              <w:bottom w:val="single" w:sz="4" w:space="0" w:color="auto"/>
              <w:right w:val="single" w:sz="4" w:space="0" w:color="auto"/>
            </w:tcBorders>
            <w:hideMark/>
          </w:tcPr>
          <w:p w14:paraId="7735A6AF" w14:textId="77777777" w:rsidR="00FF27FF" w:rsidRPr="00FF27FF" w:rsidRDefault="00FF27FF" w:rsidP="00FF27FF">
            <w:pPr>
              <w:spacing w:after="160" w:line="259" w:lineRule="auto"/>
              <w:rPr>
                <w:bCs/>
              </w:rPr>
            </w:pPr>
            <w:r w:rsidRPr="00FF27FF">
              <w:rPr>
                <w:bCs/>
              </w:rPr>
              <w:t>7</w:t>
            </w:r>
          </w:p>
        </w:tc>
        <w:tc>
          <w:tcPr>
            <w:tcW w:w="4376" w:type="dxa"/>
            <w:tcBorders>
              <w:top w:val="single" w:sz="4" w:space="0" w:color="auto"/>
              <w:left w:val="single" w:sz="4" w:space="0" w:color="auto"/>
              <w:bottom w:val="single" w:sz="4" w:space="0" w:color="auto"/>
              <w:right w:val="single" w:sz="4" w:space="0" w:color="auto"/>
            </w:tcBorders>
            <w:hideMark/>
          </w:tcPr>
          <w:p w14:paraId="60486DDA" w14:textId="77777777" w:rsidR="00FF27FF" w:rsidRPr="00FF27FF" w:rsidRDefault="00FF27FF" w:rsidP="00FF27FF">
            <w:pPr>
              <w:spacing w:after="160" w:line="259" w:lineRule="auto"/>
              <w:rPr>
                <w:bCs/>
              </w:rPr>
            </w:pPr>
            <w:r w:rsidRPr="00FF27FF">
              <w:rPr>
                <w:bCs/>
              </w:rPr>
              <w:t>48 cm</w:t>
            </w:r>
          </w:p>
        </w:tc>
        <w:tc>
          <w:tcPr>
            <w:tcW w:w="1788" w:type="dxa"/>
            <w:tcBorders>
              <w:top w:val="single" w:sz="4" w:space="0" w:color="auto"/>
              <w:left w:val="single" w:sz="4" w:space="0" w:color="auto"/>
              <w:bottom w:val="single" w:sz="4" w:space="0" w:color="auto"/>
              <w:right w:val="single" w:sz="4" w:space="0" w:color="auto"/>
            </w:tcBorders>
            <w:hideMark/>
          </w:tcPr>
          <w:p w14:paraId="55AB1BC9" w14:textId="77777777" w:rsidR="00FF27FF" w:rsidRPr="00FF27FF" w:rsidRDefault="00FF27FF" w:rsidP="00FF27FF">
            <w:pPr>
              <w:spacing w:after="160" w:line="259" w:lineRule="auto"/>
              <w:rPr>
                <w:bCs/>
              </w:rPr>
            </w:pPr>
            <w:r w:rsidRPr="00FF27FF">
              <w:rPr>
                <w:bCs/>
              </w:rPr>
              <w:t>1</w:t>
            </w:r>
          </w:p>
        </w:tc>
        <w:tc>
          <w:tcPr>
            <w:tcW w:w="3882" w:type="dxa"/>
            <w:tcBorders>
              <w:top w:val="single" w:sz="4" w:space="0" w:color="auto"/>
              <w:left w:val="single" w:sz="4" w:space="0" w:color="auto"/>
              <w:bottom w:val="single" w:sz="4" w:space="0" w:color="auto"/>
              <w:right w:val="single" w:sz="4" w:space="0" w:color="auto"/>
            </w:tcBorders>
          </w:tcPr>
          <w:p w14:paraId="2055D4D3" w14:textId="77777777" w:rsidR="00FF27FF" w:rsidRPr="00FF27FF" w:rsidRDefault="00FF27FF" w:rsidP="00FF27FF">
            <w:pPr>
              <w:spacing w:after="160" w:line="259" w:lineRule="auto"/>
              <w:rPr>
                <w:lang w:val="vi-VN"/>
              </w:rPr>
            </w:pPr>
          </w:p>
        </w:tc>
      </w:tr>
      <w:tr w:rsidR="00FF27FF" w:rsidRPr="00FF27FF" w14:paraId="608AA26D" w14:textId="77777777" w:rsidTr="00FF27FF">
        <w:trPr>
          <w:trHeight w:val="794"/>
        </w:trPr>
        <w:tc>
          <w:tcPr>
            <w:tcW w:w="869" w:type="dxa"/>
            <w:tcBorders>
              <w:top w:val="single" w:sz="4" w:space="0" w:color="auto"/>
              <w:left w:val="single" w:sz="4" w:space="0" w:color="auto"/>
              <w:bottom w:val="single" w:sz="4" w:space="0" w:color="auto"/>
              <w:right w:val="single" w:sz="4" w:space="0" w:color="auto"/>
            </w:tcBorders>
            <w:hideMark/>
          </w:tcPr>
          <w:p w14:paraId="7C7573B1" w14:textId="77777777" w:rsidR="00FF27FF" w:rsidRPr="00FF27FF" w:rsidRDefault="00FF27FF" w:rsidP="00FF27FF">
            <w:pPr>
              <w:spacing w:after="160" w:line="259" w:lineRule="auto"/>
              <w:rPr>
                <w:bCs/>
                <w:lang w:val="vi-VN"/>
              </w:rPr>
            </w:pPr>
            <w:r w:rsidRPr="00FF27FF">
              <w:rPr>
                <w:bCs/>
                <w:lang w:val="vi-VN"/>
              </w:rPr>
              <w:t>8</w:t>
            </w:r>
          </w:p>
        </w:tc>
        <w:tc>
          <w:tcPr>
            <w:tcW w:w="4376" w:type="dxa"/>
            <w:tcBorders>
              <w:top w:val="single" w:sz="4" w:space="0" w:color="auto"/>
              <w:left w:val="single" w:sz="4" w:space="0" w:color="auto"/>
              <w:bottom w:val="single" w:sz="4" w:space="0" w:color="auto"/>
              <w:right w:val="single" w:sz="4" w:space="0" w:color="auto"/>
            </w:tcBorders>
            <w:hideMark/>
          </w:tcPr>
          <w:p w14:paraId="40E435FA" w14:textId="77777777" w:rsidR="00FF27FF" w:rsidRPr="00FF27FF" w:rsidRDefault="00FF27FF" w:rsidP="00FF27FF">
            <w:pPr>
              <w:spacing w:after="160" w:line="259" w:lineRule="auto"/>
              <w:rPr>
                <w:bCs/>
                <w:lang w:val="vi-VN"/>
              </w:rPr>
            </w:pPr>
            <w:r w:rsidRPr="00FF27FF">
              <w:rPr>
                <w:bCs/>
              </w:rPr>
              <w:t xml:space="preserve">  </w:t>
            </w:r>
            <w:r w:rsidRPr="00FF27FF">
              <w:rPr>
                <w:bCs/>
                <w:lang w:val="vi-VN"/>
              </w:rPr>
              <w:t>a) 48</w:t>
            </w:r>
            <w:r w:rsidRPr="00FF27FF">
              <w:rPr>
                <w:bCs/>
              </w:rPr>
              <w:t xml:space="preserve"> </w:t>
            </w:r>
            <w:r w:rsidRPr="00FF27FF">
              <w:rPr>
                <w:bCs/>
                <w:lang w:val="vi-VN"/>
              </w:rPr>
              <w:t xml:space="preserve">245;         </w:t>
            </w:r>
            <w:r w:rsidRPr="00FF27FF">
              <w:rPr>
                <w:bCs/>
              </w:rPr>
              <w:t xml:space="preserve">  </w:t>
            </w:r>
            <w:r w:rsidRPr="00FF27FF">
              <w:rPr>
                <w:bCs/>
                <w:lang w:val="vi-VN"/>
              </w:rPr>
              <w:t>b) 23 076 ;</w:t>
            </w:r>
          </w:p>
          <w:p w14:paraId="0DF78839" w14:textId="77777777" w:rsidR="00FF27FF" w:rsidRPr="00FF27FF" w:rsidRDefault="00FF27FF" w:rsidP="00FF27FF">
            <w:pPr>
              <w:spacing w:after="160" w:line="259" w:lineRule="auto"/>
              <w:rPr>
                <w:bCs/>
              </w:rPr>
            </w:pPr>
            <w:r w:rsidRPr="00FF27FF">
              <w:rPr>
                <w:bCs/>
                <w:lang w:val="vi-VN"/>
              </w:rPr>
              <w:t xml:space="preserve">       c) </w:t>
            </w:r>
            <w:r w:rsidRPr="00FF27FF">
              <w:rPr>
                <w:bCs/>
              </w:rPr>
              <w:t>61 890</w:t>
            </w:r>
            <w:r w:rsidRPr="00FF27FF">
              <w:rPr>
                <w:bCs/>
                <w:lang w:val="vi-VN"/>
              </w:rPr>
              <w:t xml:space="preserve">;           d) </w:t>
            </w:r>
            <w:r w:rsidRPr="00FF27FF">
              <w:rPr>
                <w:bCs/>
              </w:rPr>
              <w:t>613</w:t>
            </w:r>
          </w:p>
        </w:tc>
        <w:tc>
          <w:tcPr>
            <w:tcW w:w="1788" w:type="dxa"/>
            <w:tcBorders>
              <w:top w:val="single" w:sz="4" w:space="0" w:color="auto"/>
              <w:left w:val="single" w:sz="4" w:space="0" w:color="auto"/>
              <w:bottom w:val="single" w:sz="4" w:space="0" w:color="auto"/>
              <w:right w:val="single" w:sz="4" w:space="0" w:color="auto"/>
            </w:tcBorders>
            <w:hideMark/>
          </w:tcPr>
          <w:p w14:paraId="6C31A25C" w14:textId="77777777" w:rsidR="00FF27FF" w:rsidRPr="00FF27FF" w:rsidRDefault="00FF27FF" w:rsidP="00FF27FF">
            <w:pPr>
              <w:spacing w:after="160" w:line="259" w:lineRule="auto"/>
              <w:rPr>
                <w:bCs/>
                <w:lang w:val="vi-VN"/>
              </w:rPr>
            </w:pPr>
            <w:r w:rsidRPr="00FF27FF">
              <w:rPr>
                <w:bCs/>
                <w:lang w:val="vi-VN"/>
              </w:rPr>
              <w:t>2</w:t>
            </w:r>
          </w:p>
        </w:tc>
        <w:tc>
          <w:tcPr>
            <w:tcW w:w="3882" w:type="dxa"/>
            <w:tcBorders>
              <w:top w:val="single" w:sz="4" w:space="0" w:color="auto"/>
              <w:left w:val="single" w:sz="4" w:space="0" w:color="auto"/>
              <w:bottom w:val="single" w:sz="4" w:space="0" w:color="auto"/>
              <w:right w:val="single" w:sz="4" w:space="0" w:color="auto"/>
            </w:tcBorders>
            <w:hideMark/>
          </w:tcPr>
          <w:p w14:paraId="472E9157" w14:textId="77777777" w:rsidR="00FF27FF" w:rsidRPr="00FF27FF" w:rsidRDefault="00FF27FF" w:rsidP="00FF27FF">
            <w:pPr>
              <w:spacing w:after="160" w:line="259" w:lineRule="auto"/>
              <w:rPr>
                <w:lang w:val="vi-VN"/>
              </w:rPr>
            </w:pPr>
            <w:r w:rsidRPr="00FF27FF">
              <w:rPr>
                <w:bCs/>
                <w:lang w:val="vi-VN"/>
              </w:rPr>
              <w:t>Học sinh tính đúng mỗi phép tính được 0,5 điểm</w:t>
            </w:r>
          </w:p>
        </w:tc>
      </w:tr>
      <w:tr w:rsidR="00FF27FF" w:rsidRPr="00FF27FF" w14:paraId="6F1B4B9D" w14:textId="77777777" w:rsidTr="00FF27FF">
        <w:trPr>
          <w:trHeight w:val="1256"/>
        </w:trPr>
        <w:tc>
          <w:tcPr>
            <w:tcW w:w="869" w:type="dxa"/>
            <w:tcBorders>
              <w:top w:val="single" w:sz="4" w:space="0" w:color="auto"/>
              <w:left w:val="single" w:sz="4" w:space="0" w:color="auto"/>
              <w:bottom w:val="single" w:sz="4" w:space="0" w:color="auto"/>
              <w:right w:val="single" w:sz="4" w:space="0" w:color="auto"/>
            </w:tcBorders>
            <w:hideMark/>
          </w:tcPr>
          <w:p w14:paraId="4186180C" w14:textId="77777777" w:rsidR="00FF27FF" w:rsidRPr="00FF27FF" w:rsidRDefault="00FF27FF" w:rsidP="00FF27FF">
            <w:pPr>
              <w:spacing w:after="160" w:line="259" w:lineRule="auto"/>
              <w:rPr>
                <w:bCs/>
              </w:rPr>
            </w:pPr>
            <w:r w:rsidRPr="00FF27FF">
              <w:rPr>
                <w:bCs/>
                <w:lang w:val="vi-VN"/>
              </w:rPr>
              <w:t>9</w:t>
            </w:r>
          </w:p>
        </w:tc>
        <w:tc>
          <w:tcPr>
            <w:tcW w:w="4376" w:type="dxa"/>
            <w:tcBorders>
              <w:top w:val="single" w:sz="4" w:space="0" w:color="auto"/>
              <w:left w:val="single" w:sz="4" w:space="0" w:color="auto"/>
              <w:bottom w:val="single" w:sz="4" w:space="0" w:color="auto"/>
              <w:right w:val="single" w:sz="4" w:space="0" w:color="auto"/>
            </w:tcBorders>
            <w:hideMark/>
          </w:tcPr>
          <w:p w14:paraId="50556624" w14:textId="77777777" w:rsidR="00FF27FF" w:rsidRPr="00FF27FF" w:rsidRDefault="00FF27FF" w:rsidP="00FF27FF">
            <w:pPr>
              <w:numPr>
                <w:ilvl w:val="0"/>
                <w:numId w:val="2"/>
              </w:numPr>
              <w:spacing w:after="160" w:line="259" w:lineRule="auto"/>
              <w:rPr>
                <w:bCs/>
              </w:rPr>
            </w:pPr>
            <w:r w:rsidRPr="00FF27FF">
              <w:rPr>
                <w:bCs/>
              </w:rPr>
              <w:t>9m 8cm = 908 cm</w:t>
            </w:r>
          </w:p>
          <w:p w14:paraId="773C4E7D" w14:textId="77777777" w:rsidR="00FF27FF" w:rsidRPr="00FF27FF" w:rsidRDefault="00FF27FF" w:rsidP="00FF27FF">
            <w:pPr>
              <w:spacing w:after="160" w:line="259" w:lineRule="auto"/>
              <w:rPr>
                <w:bCs/>
              </w:rPr>
            </w:pPr>
            <w:r w:rsidRPr="00FF27FF">
              <w:rPr>
                <w:bCs/>
              </w:rPr>
              <w:t xml:space="preserve">         b) 2 giờ 10 phút = 130 phút</w:t>
            </w:r>
          </w:p>
          <w:p w14:paraId="5F9C0253" w14:textId="77777777" w:rsidR="00FF27FF" w:rsidRPr="00FF27FF" w:rsidRDefault="00FF27FF" w:rsidP="00FF27FF">
            <w:pPr>
              <w:spacing w:after="160" w:line="259" w:lineRule="auto"/>
              <w:rPr>
                <w:bCs/>
              </w:rPr>
            </w:pPr>
            <w:r w:rsidRPr="00FF27FF">
              <w:rPr>
                <w:bCs/>
              </w:rPr>
              <w:t>c) 2 năm 6 tháng = 30 tháng</w:t>
            </w:r>
          </w:p>
          <w:p w14:paraId="7F122029" w14:textId="77777777" w:rsidR="00FF27FF" w:rsidRPr="00FF27FF" w:rsidRDefault="00FF27FF" w:rsidP="00FF27FF">
            <w:pPr>
              <w:spacing w:after="160" w:line="259" w:lineRule="auto"/>
              <w:rPr>
                <w:bCs/>
              </w:rPr>
            </w:pPr>
            <w:r w:rsidRPr="00FF27FF">
              <w:rPr>
                <w:bCs/>
              </w:rPr>
              <w:t>d) 3 kg = 3000 kg</w:t>
            </w:r>
          </w:p>
        </w:tc>
        <w:tc>
          <w:tcPr>
            <w:tcW w:w="1788" w:type="dxa"/>
            <w:tcBorders>
              <w:top w:val="single" w:sz="4" w:space="0" w:color="auto"/>
              <w:left w:val="single" w:sz="4" w:space="0" w:color="auto"/>
              <w:bottom w:val="single" w:sz="4" w:space="0" w:color="auto"/>
              <w:right w:val="single" w:sz="4" w:space="0" w:color="auto"/>
            </w:tcBorders>
            <w:hideMark/>
          </w:tcPr>
          <w:p w14:paraId="7568C851" w14:textId="77777777" w:rsidR="00FF27FF" w:rsidRPr="00FF27FF" w:rsidRDefault="00FF27FF" w:rsidP="00FF27FF">
            <w:pPr>
              <w:spacing w:after="160" w:line="259" w:lineRule="auto"/>
              <w:rPr>
                <w:bCs/>
              </w:rPr>
            </w:pPr>
            <w:r w:rsidRPr="00FF27FF">
              <w:rPr>
                <w:bCs/>
              </w:rPr>
              <w:t>1</w:t>
            </w:r>
          </w:p>
        </w:tc>
        <w:tc>
          <w:tcPr>
            <w:tcW w:w="3882" w:type="dxa"/>
            <w:tcBorders>
              <w:top w:val="single" w:sz="4" w:space="0" w:color="auto"/>
              <w:left w:val="single" w:sz="4" w:space="0" w:color="auto"/>
              <w:bottom w:val="single" w:sz="4" w:space="0" w:color="auto"/>
              <w:right w:val="single" w:sz="4" w:space="0" w:color="auto"/>
            </w:tcBorders>
            <w:hideMark/>
          </w:tcPr>
          <w:p w14:paraId="4FD9BC58" w14:textId="77777777" w:rsidR="00FF27FF" w:rsidRPr="00FF27FF" w:rsidRDefault="00FF27FF" w:rsidP="00FF27FF">
            <w:pPr>
              <w:spacing w:after="160" w:line="259" w:lineRule="auto"/>
              <w:rPr>
                <w:bCs/>
                <w:lang w:val="vi-VN"/>
              </w:rPr>
            </w:pPr>
            <w:r w:rsidRPr="00FF27FF">
              <w:rPr>
                <w:bCs/>
                <w:lang w:val="vi-VN"/>
              </w:rPr>
              <w:t xml:space="preserve">Học sinh </w:t>
            </w:r>
            <w:r w:rsidRPr="00FF27FF">
              <w:rPr>
                <w:bCs/>
              </w:rPr>
              <w:t>viết</w:t>
            </w:r>
            <w:r w:rsidRPr="00FF27FF">
              <w:rPr>
                <w:bCs/>
                <w:lang w:val="vi-VN"/>
              </w:rPr>
              <w:t xml:space="preserve"> đúng mỗi </w:t>
            </w:r>
            <w:r w:rsidRPr="00FF27FF">
              <w:rPr>
                <w:bCs/>
              </w:rPr>
              <w:t>phần</w:t>
            </w:r>
            <w:r w:rsidRPr="00FF27FF">
              <w:rPr>
                <w:bCs/>
                <w:lang w:val="vi-VN"/>
              </w:rPr>
              <w:t xml:space="preserve"> được 0,</w:t>
            </w:r>
            <w:r w:rsidRPr="00FF27FF">
              <w:rPr>
                <w:bCs/>
              </w:rPr>
              <w:t>2</w:t>
            </w:r>
            <w:r w:rsidRPr="00FF27FF">
              <w:rPr>
                <w:bCs/>
                <w:lang w:val="vi-VN"/>
              </w:rPr>
              <w:t>5 điểm</w:t>
            </w:r>
          </w:p>
        </w:tc>
      </w:tr>
      <w:tr w:rsidR="00FF27FF" w:rsidRPr="00FF27FF" w14:paraId="25A1C0A9" w14:textId="77777777" w:rsidTr="00FF27FF">
        <w:trPr>
          <w:trHeight w:val="409"/>
        </w:trPr>
        <w:tc>
          <w:tcPr>
            <w:tcW w:w="869" w:type="dxa"/>
            <w:vMerge w:val="restart"/>
            <w:tcBorders>
              <w:top w:val="single" w:sz="4" w:space="0" w:color="auto"/>
              <w:left w:val="single" w:sz="4" w:space="0" w:color="auto"/>
              <w:bottom w:val="single" w:sz="4" w:space="0" w:color="auto"/>
              <w:right w:val="single" w:sz="4" w:space="0" w:color="auto"/>
            </w:tcBorders>
          </w:tcPr>
          <w:p w14:paraId="0530C977" w14:textId="77777777" w:rsidR="00FF27FF" w:rsidRPr="00FF27FF" w:rsidRDefault="00FF27FF" w:rsidP="00FF27FF">
            <w:pPr>
              <w:spacing w:after="160" w:line="259" w:lineRule="auto"/>
              <w:rPr>
                <w:bCs/>
              </w:rPr>
            </w:pPr>
            <w:r w:rsidRPr="00FF27FF">
              <w:rPr>
                <w:bCs/>
              </w:rPr>
              <w:t>10</w:t>
            </w:r>
          </w:p>
          <w:p w14:paraId="3BAD7E6C" w14:textId="77777777" w:rsidR="00FF27FF" w:rsidRPr="00FF27FF" w:rsidRDefault="00FF27FF" w:rsidP="00FF27FF">
            <w:pPr>
              <w:spacing w:after="160" w:line="259" w:lineRule="auto"/>
              <w:rPr>
                <w:bCs/>
              </w:rPr>
            </w:pPr>
          </w:p>
        </w:tc>
        <w:tc>
          <w:tcPr>
            <w:tcW w:w="4376" w:type="dxa"/>
            <w:tcBorders>
              <w:top w:val="single" w:sz="4" w:space="0" w:color="auto"/>
              <w:left w:val="single" w:sz="4" w:space="0" w:color="auto"/>
              <w:bottom w:val="single" w:sz="4" w:space="0" w:color="auto"/>
              <w:right w:val="single" w:sz="4" w:space="0" w:color="auto"/>
            </w:tcBorders>
            <w:hideMark/>
          </w:tcPr>
          <w:p w14:paraId="09D7C4D0" w14:textId="77777777" w:rsidR="00FF27FF" w:rsidRPr="00FF27FF" w:rsidRDefault="00FF27FF" w:rsidP="00FF27FF">
            <w:pPr>
              <w:spacing w:after="160" w:line="259" w:lineRule="auto"/>
              <w:rPr>
                <w:bCs/>
                <w:lang w:val="vi-VN"/>
              </w:rPr>
            </w:pPr>
            <w:r w:rsidRPr="00FF27FF">
              <w:rPr>
                <w:bCs/>
                <w:lang w:val="vi-VN"/>
              </w:rPr>
              <w:t xml:space="preserve">               Bài giải</w:t>
            </w:r>
          </w:p>
        </w:tc>
        <w:tc>
          <w:tcPr>
            <w:tcW w:w="1788" w:type="dxa"/>
            <w:tcBorders>
              <w:top w:val="single" w:sz="4" w:space="0" w:color="auto"/>
              <w:left w:val="single" w:sz="4" w:space="0" w:color="auto"/>
              <w:bottom w:val="single" w:sz="4" w:space="0" w:color="auto"/>
              <w:right w:val="single" w:sz="4" w:space="0" w:color="auto"/>
            </w:tcBorders>
            <w:hideMark/>
          </w:tcPr>
          <w:p w14:paraId="35A60F4B" w14:textId="77777777" w:rsidR="00FF27FF" w:rsidRPr="00FF27FF" w:rsidRDefault="00FF27FF" w:rsidP="00FF27FF">
            <w:pPr>
              <w:spacing w:after="160" w:line="259" w:lineRule="auto"/>
              <w:rPr>
                <w:bCs/>
                <w:lang w:val="vi-VN"/>
              </w:rPr>
            </w:pPr>
            <w:r w:rsidRPr="00FF27FF">
              <w:rPr>
                <w:bCs/>
                <w:lang w:val="vi-VN"/>
              </w:rPr>
              <w:t>2</w:t>
            </w:r>
          </w:p>
        </w:tc>
        <w:tc>
          <w:tcPr>
            <w:tcW w:w="3882" w:type="dxa"/>
            <w:vMerge w:val="restart"/>
            <w:tcBorders>
              <w:top w:val="single" w:sz="4" w:space="0" w:color="auto"/>
              <w:left w:val="single" w:sz="4" w:space="0" w:color="auto"/>
              <w:bottom w:val="single" w:sz="4" w:space="0" w:color="auto"/>
              <w:right w:val="single" w:sz="4" w:space="0" w:color="auto"/>
            </w:tcBorders>
          </w:tcPr>
          <w:p w14:paraId="3EA57EC5" w14:textId="77777777" w:rsidR="00FF27FF" w:rsidRPr="00FF27FF" w:rsidRDefault="00FF27FF" w:rsidP="00FF27FF">
            <w:pPr>
              <w:spacing w:after="160" w:line="259" w:lineRule="auto"/>
            </w:pPr>
          </w:p>
          <w:p w14:paraId="6DFD3331" w14:textId="77777777" w:rsidR="00FF27FF" w:rsidRPr="00FF27FF" w:rsidRDefault="00FF27FF" w:rsidP="00FF27FF">
            <w:pPr>
              <w:spacing w:after="160" w:line="259" w:lineRule="auto"/>
            </w:pPr>
            <w:r w:rsidRPr="00FF27FF">
              <w:t>HS có thể làm theo cách khác nếu đúng vẫn cho điểm tối đa. Nếu câu trả lời đúng, phép tính đúng nhưng kết quả sai cho nửa số điểm của phép tính đó.</w:t>
            </w:r>
          </w:p>
        </w:tc>
      </w:tr>
      <w:tr w:rsidR="00FF27FF" w:rsidRPr="00FF27FF" w14:paraId="5E5026AD" w14:textId="77777777" w:rsidTr="00FF27FF">
        <w:trPr>
          <w:trHeight w:val="6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68CF90" w14:textId="77777777" w:rsidR="00FF27FF" w:rsidRPr="00FF27FF" w:rsidRDefault="00FF27FF" w:rsidP="00FF27FF">
            <w:pPr>
              <w:spacing w:after="160" w:line="259" w:lineRule="auto"/>
              <w:rPr>
                <w:bCs/>
              </w:rPr>
            </w:pPr>
          </w:p>
        </w:tc>
        <w:tc>
          <w:tcPr>
            <w:tcW w:w="4376" w:type="dxa"/>
            <w:tcBorders>
              <w:top w:val="single" w:sz="4" w:space="0" w:color="auto"/>
              <w:left w:val="single" w:sz="4" w:space="0" w:color="auto"/>
              <w:bottom w:val="single" w:sz="4" w:space="0" w:color="auto"/>
              <w:right w:val="single" w:sz="4" w:space="0" w:color="auto"/>
            </w:tcBorders>
            <w:hideMark/>
          </w:tcPr>
          <w:p w14:paraId="54EF9BAE" w14:textId="77777777" w:rsidR="00FF27FF" w:rsidRPr="00FF27FF" w:rsidRDefault="00FF27FF" w:rsidP="00FF27FF">
            <w:pPr>
              <w:spacing w:after="160" w:line="259" w:lineRule="auto"/>
              <w:rPr>
                <w:bCs/>
                <w:lang w:val="vi-VN"/>
              </w:rPr>
            </w:pPr>
            <w:r w:rsidRPr="00FF27FF">
              <w:t xml:space="preserve">    </w:t>
            </w:r>
            <w:r w:rsidRPr="00FF27FF">
              <w:rPr>
                <w:lang w:val="vi-VN"/>
              </w:rPr>
              <w:t xml:space="preserve">Ba kho đó </w:t>
            </w:r>
            <w:r w:rsidRPr="00FF27FF">
              <w:t>chứa được tất cả số</w:t>
            </w:r>
            <w:r w:rsidRPr="00FF27FF">
              <w:rPr>
                <w:lang w:val="vi-VN"/>
              </w:rPr>
              <w:t xml:space="preserve"> ki- lô- gam thóc</w:t>
            </w:r>
            <w:r w:rsidRPr="00FF27FF">
              <w:t xml:space="preserve"> là</w:t>
            </w:r>
            <w:r w:rsidRPr="00FF27FF">
              <w:rPr>
                <w:lang w:val="vi-VN"/>
              </w:rPr>
              <w:t>:</w:t>
            </w:r>
          </w:p>
          <w:p w14:paraId="07345049" w14:textId="77777777" w:rsidR="00FF27FF" w:rsidRPr="00FF27FF" w:rsidRDefault="00FF27FF" w:rsidP="00FF27FF">
            <w:pPr>
              <w:spacing w:after="160" w:line="259" w:lineRule="auto"/>
              <w:rPr>
                <w:bCs/>
              </w:rPr>
            </w:pPr>
            <w:r w:rsidRPr="00FF27FF">
              <w:rPr>
                <w:lang w:val="vi-VN"/>
              </w:rPr>
              <w:t>12504</w:t>
            </w:r>
            <w:r w:rsidRPr="00FF27FF">
              <w:t xml:space="preserve"> </w:t>
            </w:r>
            <w:r w:rsidRPr="00FF27FF">
              <w:rPr>
                <w:bCs/>
                <w:lang w:val="vi-VN"/>
              </w:rPr>
              <w:t xml:space="preserve">x </w:t>
            </w:r>
            <w:r w:rsidRPr="00FF27FF">
              <w:rPr>
                <w:bCs/>
              </w:rPr>
              <w:t xml:space="preserve">3 </w:t>
            </w:r>
            <w:r w:rsidRPr="00FF27FF">
              <w:rPr>
                <w:bCs/>
                <w:lang w:val="vi-VN"/>
              </w:rPr>
              <w:t xml:space="preserve">= </w:t>
            </w:r>
            <w:r w:rsidRPr="00FF27FF">
              <w:rPr>
                <w:lang w:val="vi-VN"/>
              </w:rPr>
              <w:t>37</w:t>
            </w:r>
            <w:r w:rsidRPr="00FF27FF">
              <w:t>512 (kg)</w:t>
            </w:r>
          </w:p>
        </w:tc>
        <w:tc>
          <w:tcPr>
            <w:tcW w:w="1788" w:type="dxa"/>
            <w:tcBorders>
              <w:top w:val="single" w:sz="4" w:space="0" w:color="auto"/>
              <w:left w:val="single" w:sz="4" w:space="0" w:color="auto"/>
              <w:bottom w:val="single" w:sz="4" w:space="0" w:color="auto"/>
              <w:right w:val="single" w:sz="4" w:space="0" w:color="auto"/>
            </w:tcBorders>
            <w:hideMark/>
          </w:tcPr>
          <w:p w14:paraId="7CF8AD79" w14:textId="77777777" w:rsidR="00FF27FF" w:rsidRPr="00FF27FF" w:rsidRDefault="00FF27FF" w:rsidP="00FF27FF">
            <w:pPr>
              <w:spacing w:after="160" w:line="259" w:lineRule="auto"/>
              <w:rPr>
                <w:bCs/>
              </w:rPr>
            </w:pPr>
            <w:r w:rsidRPr="00FF27FF">
              <w:t>(</w:t>
            </w:r>
            <w:r w:rsidRPr="00FF27FF">
              <w:rPr>
                <w:lang w:val="vi-VN"/>
              </w:rPr>
              <w:t>0,75</w:t>
            </w:r>
            <w:r w:rsidRPr="00FF27FF">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23FA8F" w14:textId="77777777" w:rsidR="00FF27FF" w:rsidRPr="00FF27FF" w:rsidRDefault="00FF27FF" w:rsidP="00FF27FF">
            <w:pPr>
              <w:spacing w:after="160" w:line="259" w:lineRule="auto"/>
            </w:pPr>
          </w:p>
        </w:tc>
      </w:tr>
      <w:tr w:rsidR="00FF27FF" w:rsidRPr="00FF27FF" w14:paraId="4EE30A72" w14:textId="77777777" w:rsidTr="00FF27FF">
        <w:tc>
          <w:tcPr>
            <w:tcW w:w="0" w:type="auto"/>
            <w:vMerge/>
            <w:tcBorders>
              <w:top w:val="single" w:sz="4" w:space="0" w:color="auto"/>
              <w:left w:val="single" w:sz="4" w:space="0" w:color="auto"/>
              <w:bottom w:val="single" w:sz="4" w:space="0" w:color="auto"/>
              <w:right w:val="single" w:sz="4" w:space="0" w:color="auto"/>
            </w:tcBorders>
            <w:vAlign w:val="center"/>
            <w:hideMark/>
          </w:tcPr>
          <w:p w14:paraId="43E895E3" w14:textId="77777777" w:rsidR="00FF27FF" w:rsidRPr="00FF27FF" w:rsidRDefault="00FF27FF" w:rsidP="00FF27FF">
            <w:pPr>
              <w:spacing w:after="160" w:line="259" w:lineRule="auto"/>
              <w:rPr>
                <w:bCs/>
              </w:rPr>
            </w:pPr>
          </w:p>
        </w:tc>
        <w:tc>
          <w:tcPr>
            <w:tcW w:w="4376" w:type="dxa"/>
            <w:tcBorders>
              <w:top w:val="single" w:sz="4" w:space="0" w:color="auto"/>
              <w:left w:val="single" w:sz="4" w:space="0" w:color="auto"/>
              <w:bottom w:val="single" w:sz="4" w:space="0" w:color="auto"/>
              <w:right w:val="single" w:sz="4" w:space="0" w:color="auto"/>
            </w:tcBorders>
            <w:hideMark/>
          </w:tcPr>
          <w:p w14:paraId="4CCAF38A" w14:textId="77777777" w:rsidR="00FF27FF" w:rsidRPr="00FF27FF" w:rsidRDefault="00FF27FF" w:rsidP="00FF27FF">
            <w:pPr>
              <w:spacing w:after="160" w:line="259" w:lineRule="auto"/>
              <w:rPr>
                <w:lang w:val="vi-VN"/>
              </w:rPr>
            </w:pPr>
            <w:r w:rsidRPr="00FF27FF">
              <w:rPr>
                <w:lang w:val="vi-VN"/>
              </w:rPr>
              <w:t>Trong ba kho đó còn lại ki- lô- gam thóc</w:t>
            </w:r>
            <w:r w:rsidRPr="00FF27FF">
              <w:t xml:space="preserve"> là</w:t>
            </w:r>
            <w:r w:rsidRPr="00FF27FF">
              <w:rPr>
                <w:lang w:val="vi-VN"/>
              </w:rPr>
              <w:t>:</w:t>
            </w:r>
          </w:p>
          <w:p w14:paraId="20EDD950" w14:textId="77777777" w:rsidR="00FF27FF" w:rsidRPr="00FF27FF" w:rsidRDefault="00FF27FF" w:rsidP="00FF27FF">
            <w:pPr>
              <w:spacing w:after="160" w:line="259" w:lineRule="auto"/>
              <w:rPr>
                <w:bCs/>
                <w:lang w:val="vi-VN"/>
              </w:rPr>
            </w:pPr>
            <w:r w:rsidRPr="00FF27FF">
              <w:rPr>
                <w:lang w:val="vi-VN"/>
              </w:rPr>
              <w:t>37</w:t>
            </w:r>
            <w:r w:rsidRPr="00FF27FF">
              <w:t xml:space="preserve">512 </w:t>
            </w:r>
            <w:r w:rsidRPr="00FF27FF">
              <w:rPr>
                <w:bCs/>
                <w:lang w:val="vi-VN"/>
              </w:rPr>
              <w:t xml:space="preserve">– </w:t>
            </w:r>
            <w:r w:rsidRPr="00FF27FF">
              <w:rPr>
                <w:lang w:val="vi-VN"/>
              </w:rPr>
              <w:t xml:space="preserve">28 360  </w:t>
            </w:r>
            <w:r w:rsidRPr="00FF27FF">
              <w:rPr>
                <w:bCs/>
                <w:lang w:val="vi-VN"/>
              </w:rPr>
              <w:t>=</w:t>
            </w:r>
            <w:r w:rsidRPr="00FF27FF">
              <w:rPr>
                <w:bCs/>
              </w:rPr>
              <w:t xml:space="preserve"> 9152</w:t>
            </w:r>
            <w:r w:rsidRPr="00FF27FF">
              <w:rPr>
                <w:bCs/>
                <w:lang w:val="vi-VN"/>
              </w:rPr>
              <w:t xml:space="preserve"> </w:t>
            </w:r>
            <w:r w:rsidRPr="00FF27FF">
              <w:t>(kg)</w:t>
            </w:r>
          </w:p>
        </w:tc>
        <w:tc>
          <w:tcPr>
            <w:tcW w:w="1788" w:type="dxa"/>
            <w:tcBorders>
              <w:top w:val="single" w:sz="4" w:space="0" w:color="auto"/>
              <w:left w:val="single" w:sz="4" w:space="0" w:color="auto"/>
              <w:bottom w:val="single" w:sz="4" w:space="0" w:color="auto"/>
              <w:right w:val="single" w:sz="4" w:space="0" w:color="auto"/>
            </w:tcBorders>
            <w:hideMark/>
          </w:tcPr>
          <w:p w14:paraId="5FB6A648" w14:textId="77777777" w:rsidR="00FF27FF" w:rsidRPr="00FF27FF" w:rsidRDefault="00FF27FF" w:rsidP="00FF27FF">
            <w:pPr>
              <w:spacing w:after="160" w:line="259" w:lineRule="auto"/>
              <w:rPr>
                <w:bCs/>
              </w:rPr>
            </w:pPr>
            <w:r w:rsidRPr="00FF27FF">
              <w:t>(</w:t>
            </w:r>
            <w:r w:rsidRPr="00FF27FF">
              <w:rPr>
                <w:lang w:val="vi-VN"/>
              </w:rPr>
              <w:t>1</w:t>
            </w:r>
            <w:r w:rsidRPr="00FF27FF">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5F849" w14:textId="77777777" w:rsidR="00FF27FF" w:rsidRPr="00FF27FF" w:rsidRDefault="00FF27FF" w:rsidP="00FF27FF">
            <w:pPr>
              <w:spacing w:after="160" w:line="259" w:lineRule="auto"/>
            </w:pPr>
          </w:p>
        </w:tc>
      </w:tr>
      <w:tr w:rsidR="00FF27FF" w:rsidRPr="00FF27FF" w14:paraId="71B24982" w14:textId="77777777" w:rsidTr="00FF27FF">
        <w:trPr>
          <w:trHeight w:val="45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14900D" w14:textId="77777777" w:rsidR="00FF27FF" w:rsidRPr="00FF27FF" w:rsidRDefault="00FF27FF" w:rsidP="00FF27FF">
            <w:pPr>
              <w:spacing w:after="160" w:line="259" w:lineRule="auto"/>
              <w:rPr>
                <w:bCs/>
              </w:rPr>
            </w:pPr>
          </w:p>
        </w:tc>
        <w:tc>
          <w:tcPr>
            <w:tcW w:w="4376" w:type="dxa"/>
            <w:tcBorders>
              <w:top w:val="single" w:sz="4" w:space="0" w:color="auto"/>
              <w:left w:val="single" w:sz="4" w:space="0" w:color="auto"/>
              <w:bottom w:val="single" w:sz="4" w:space="0" w:color="auto"/>
              <w:right w:val="single" w:sz="4" w:space="0" w:color="auto"/>
            </w:tcBorders>
            <w:hideMark/>
          </w:tcPr>
          <w:p w14:paraId="6AE73E5A" w14:textId="77777777" w:rsidR="00FF27FF" w:rsidRPr="00FF27FF" w:rsidRDefault="00FF27FF" w:rsidP="00FF27FF">
            <w:pPr>
              <w:spacing w:after="160" w:line="259" w:lineRule="auto"/>
              <w:rPr>
                <w:bCs/>
                <w:lang w:val="vi-VN"/>
              </w:rPr>
            </w:pPr>
            <w:r w:rsidRPr="00FF27FF">
              <w:rPr>
                <w:bCs/>
                <w:lang w:val="vi-VN"/>
              </w:rPr>
              <w:t xml:space="preserve">      Đáp số: </w:t>
            </w:r>
            <w:r w:rsidRPr="00FF27FF">
              <w:rPr>
                <w:bCs/>
              </w:rPr>
              <w:t>9152</w:t>
            </w:r>
            <w:r w:rsidRPr="00FF27FF">
              <w:rPr>
                <w:bCs/>
                <w:lang w:val="vi-VN"/>
              </w:rPr>
              <w:t xml:space="preserve"> </w:t>
            </w:r>
            <w:r w:rsidRPr="00FF27FF">
              <w:t>kg thóc.</w:t>
            </w:r>
          </w:p>
        </w:tc>
        <w:tc>
          <w:tcPr>
            <w:tcW w:w="1788" w:type="dxa"/>
            <w:tcBorders>
              <w:top w:val="single" w:sz="4" w:space="0" w:color="auto"/>
              <w:left w:val="single" w:sz="4" w:space="0" w:color="auto"/>
              <w:bottom w:val="single" w:sz="4" w:space="0" w:color="auto"/>
              <w:right w:val="single" w:sz="4" w:space="0" w:color="auto"/>
            </w:tcBorders>
            <w:hideMark/>
          </w:tcPr>
          <w:p w14:paraId="444FF7CF" w14:textId="77777777" w:rsidR="00FF27FF" w:rsidRPr="00FF27FF" w:rsidRDefault="00FF27FF" w:rsidP="00FF27FF">
            <w:pPr>
              <w:spacing w:after="160" w:line="259" w:lineRule="auto"/>
              <w:rPr>
                <w:bCs/>
                <w:lang w:val="vi-VN"/>
              </w:rPr>
            </w:pPr>
            <w:r w:rsidRPr="00FF27FF">
              <w:t>(</w:t>
            </w:r>
            <w:r w:rsidRPr="00FF27FF">
              <w:rPr>
                <w:lang w:val="vi-VN"/>
              </w:rPr>
              <w:t>0,25</w:t>
            </w:r>
            <w:r w:rsidRPr="00FF27FF">
              <w:t>)</w:t>
            </w:r>
            <w:r w:rsidRPr="00FF27FF">
              <w:rPr>
                <w:lang w:val="vi-VN"/>
              </w:rPr>
              <w:t xml:space="preser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29671" w14:textId="77777777" w:rsidR="00FF27FF" w:rsidRPr="00FF27FF" w:rsidRDefault="00FF27FF" w:rsidP="00FF27FF">
            <w:pPr>
              <w:spacing w:after="160" w:line="259" w:lineRule="auto"/>
            </w:pPr>
          </w:p>
        </w:tc>
      </w:tr>
      <w:tr w:rsidR="00FF27FF" w:rsidRPr="00FF27FF" w14:paraId="02CB5B85" w14:textId="77777777" w:rsidTr="00FF27FF">
        <w:trPr>
          <w:trHeight w:val="66"/>
        </w:trPr>
        <w:tc>
          <w:tcPr>
            <w:tcW w:w="869" w:type="dxa"/>
            <w:vMerge w:val="restart"/>
            <w:tcBorders>
              <w:top w:val="single" w:sz="4" w:space="0" w:color="auto"/>
              <w:left w:val="single" w:sz="4" w:space="0" w:color="auto"/>
              <w:bottom w:val="single" w:sz="4" w:space="0" w:color="auto"/>
              <w:right w:val="single" w:sz="4" w:space="0" w:color="auto"/>
            </w:tcBorders>
            <w:hideMark/>
          </w:tcPr>
          <w:p w14:paraId="5FBB05F9" w14:textId="77777777" w:rsidR="00FF27FF" w:rsidRPr="00FF27FF" w:rsidRDefault="00FF27FF" w:rsidP="00FF27FF">
            <w:pPr>
              <w:spacing w:after="160" w:line="259" w:lineRule="auto"/>
              <w:rPr>
                <w:bCs/>
              </w:rPr>
            </w:pPr>
            <w:r w:rsidRPr="00FF27FF">
              <w:rPr>
                <w:bCs/>
                <w:lang w:val="vi-VN"/>
              </w:rPr>
              <w:t>1</w:t>
            </w:r>
            <w:r w:rsidRPr="00FF27FF">
              <w:rPr>
                <w:bCs/>
              </w:rPr>
              <w:t>1</w:t>
            </w:r>
          </w:p>
        </w:tc>
        <w:tc>
          <w:tcPr>
            <w:tcW w:w="4376" w:type="dxa"/>
            <w:tcBorders>
              <w:top w:val="single" w:sz="4" w:space="0" w:color="auto"/>
              <w:left w:val="single" w:sz="4" w:space="0" w:color="auto"/>
              <w:bottom w:val="single" w:sz="4" w:space="0" w:color="auto"/>
              <w:right w:val="single" w:sz="4" w:space="0" w:color="auto"/>
            </w:tcBorders>
          </w:tcPr>
          <w:p w14:paraId="24E10424" w14:textId="77777777" w:rsidR="00FF27FF" w:rsidRPr="00FF27FF" w:rsidRDefault="00FF27FF" w:rsidP="00FF27FF">
            <w:pPr>
              <w:numPr>
                <w:ilvl w:val="0"/>
                <w:numId w:val="3"/>
              </w:numPr>
              <w:spacing w:after="160" w:line="259" w:lineRule="auto"/>
              <w:rPr>
                <w:bCs/>
                <w:lang w:val="pt-BR"/>
              </w:rPr>
            </w:pPr>
            <w:r w:rsidRPr="00FF27FF">
              <w:rPr>
                <w:bCs/>
                <w:lang w:val="pt-BR"/>
              </w:rPr>
              <w:t>125 x 5 + 125 x 3 +  125 x 2</w:t>
            </w:r>
          </w:p>
          <w:p w14:paraId="67689505" w14:textId="77777777" w:rsidR="00FF27FF" w:rsidRPr="00FF27FF" w:rsidRDefault="00FF27FF" w:rsidP="00FF27FF">
            <w:pPr>
              <w:spacing w:after="160" w:line="259" w:lineRule="auto"/>
              <w:rPr>
                <w:bCs/>
                <w:lang w:val="pt-BR"/>
              </w:rPr>
            </w:pPr>
            <w:r w:rsidRPr="00FF27FF">
              <w:rPr>
                <w:bCs/>
                <w:lang w:val="pt-BR"/>
              </w:rPr>
              <w:t xml:space="preserve">       = 125 x ( 5 + 3 +  2 )</w:t>
            </w:r>
          </w:p>
          <w:p w14:paraId="3229C6A5" w14:textId="77777777" w:rsidR="00FF27FF" w:rsidRPr="00FF27FF" w:rsidRDefault="00FF27FF" w:rsidP="00FF27FF">
            <w:pPr>
              <w:spacing w:after="160" w:line="259" w:lineRule="auto"/>
              <w:rPr>
                <w:bCs/>
                <w:lang w:val="pt-BR"/>
              </w:rPr>
            </w:pPr>
            <w:r w:rsidRPr="00FF27FF">
              <w:rPr>
                <w:bCs/>
                <w:lang w:val="pt-BR"/>
              </w:rPr>
              <w:t xml:space="preserve">       = 125 x 10</w:t>
            </w:r>
          </w:p>
          <w:p w14:paraId="07B67C04" w14:textId="77777777" w:rsidR="00FF27FF" w:rsidRPr="00FF27FF" w:rsidRDefault="00FF27FF" w:rsidP="00FF27FF">
            <w:pPr>
              <w:spacing w:after="160" w:line="259" w:lineRule="auto"/>
              <w:rPr>
                <w:bCs/>
                <w:lang w:val="pt-BR"/>
              </w:rPr>
            </w:pPr>
            <w:r w:rsidRPr="00FF27FF">
              <w:rPr>
                <w:bCs/>
                <w:lang w:val="pt-BR"/>
              </w:rPr>
              <w:t xml:space="preserve">       = 1250</w:t>
            </w:r>
          </w:p>
          <w:p w14:paraId="7EC05148" w14:textId="77777777" w:rsidR="00FF27FF" w:rsidRPr="00FF27FF" w:rsidRDefault="00FF27FF" w:rsidP="00FF27FF">
            <w:pPr>
              <w:spacing w:after="160" w:line="259" w:lineRule="auto"/>
              <w:rPr>
                <w:bCs/>
                <w:lang w:val="vi-VN"/>
              </w:rPr>
            </w:pPr>
          </w:p>
        </w:tc>
        <w:tc>
          <w:tcPr>
            <w:tcW w:w="1788" w:type="dxa"/>
            <w:tcBorders>
              <w:top w:val="single" w:sz="4" w:space="0" w:color="auto"/>
              <w:left w:val="single" w:sz="4" w:space="0" w:color="auto"/>
              <w:bottom w:val="single" w:sz="4" w:space="0" w:color="auto"/>
              <w:right w:val="single" w:sz="4" w:space="0" w:color="auto"/>
            </w:tcBorders>
          </w:tcPr>
          <w:p w14:paraId="32FB4153" w14:textId="77777777" w:rsidR="00FF27FF" w:rsidRPr="00FF27FF" w:rsidRDefault="00FF27FF" w:rsidP="00FF27FF">
            <w:pPr>
              <w:spacing w:after="160" w:line="259" w:lineRule="auto"/>
              <w:rPr>
                <w:bCs/>
                <w:lang w:val="pt-BR"/>
              </w:rPr>
            </w:pPr>
          </w:p>
          <w:p w14:paraId="6C05E4E4" w14:textId="77777777" w:rsidR="00FF27FF" w:rsidRPr="00FF27FF" w:rsidRDefault="00FF27FF" w:rsidP="00FF27FF">
            <w:pPr>
              <w:spacing w:after="160" w:line="259" w:lineRule="auto"/>
              <w:rPr>
                <w:bCs/>
                <w:lang w:val="pt-BR"/>
              </w:rPr>
            </w:pPr>
            <w:r w:rsidRPr="00FF27FF">
              <w:rPr>
                <w:bCs/>
                <w:lang w:val="pt-BR"/>
              </w:rPr>
              <w:t>(0,5)</w:t>
            </w:r>
          </w:p>
          <w:p w14:paraId="392AF391" w14:textId="77777777" w:rsidR="00FF27FF" w:rsidRPr="00FF27FF" w:rsidRDefault="00FF27FF" w:rsidP="00FF27FF">
            <w:pPr>
              <w:spacing w:after="160" w:line="259" w:lineRule="auto"/>
              <w:rPr>
                <w:bCs/>
                <w:lang w:val="pt-BR"/>
              </w:rPr>
            </w:pPr>
            <w:r w:rsidRPr="00FF27FF">
              <w:rPr>
                <w:bCs/>
                <w:lang w:val="pt-BR"/>
              </w:rPr>
              <w:t>(0,25)</w:t>
            </w:r>
          </w:p>
          <w:p w14:paraId="3FCEDB84" w14:textId="77777777" w:rsidR="00FF27FF" w:rsidRPr="00FF27FF" w:rsidRDefault="00FF27FF" w:rsidP="00FF27FF">
            <w:pPr>
              <w:spacing w:after="160" w:line="259" w:lineRule="auto"/>
              <w:rPr>
                <w:bCs/>
                <w:lang w:val="pt-BR"/>
              </w:rPr>
            </w:pPr>
            <w:r w:rsidRPr="00FF27FF">
              <w:rPr>
                <w:bCs/>
                <w:lang w:val="pt-BR"/>
              </w:rPr>
              <w:t>(0,25)</w:t>
            </w:r>
          </w:p>
        </w:tc>
        <w:tc>
          <w:tcPr>
            <w:tcW w:w="3882" w:type="dxa"/>
            <w:tcBorders>
              <w:top w:val="single" w:sz="4" w:space="0" w:color="auto"/>
              <w:left w:val="single" w:sz="4" w:space="0" w:color="auto"/>
              <w:bottom w:val="single" w:sz="4" w:space="0" w:color="auto"/>
              <w:right w:val="single" w:sz="4" w:space="0" w:color="auto"/>
            </w:tcBorders>
          </w:tcPr>
          <w:p w14:paraId="7DC8289F" w14:textId="77777777" w:rsidR="00FF27FF" w:rsidRPr="00FF27FF" w:rsidRDefault="00FF27FF" w:rsidP="00FF27FF">
            <w:pPr>
              <w:spacing w:after="160" w:line="259" w:lineRule="auto"/>
              <w:rPr>
                <w:lang w:val="vi-VN"/>
              </w:rPr>
            </w:pPr>
          </w:p>
        </w:tc>
      </w:tr>
      <w:tr w:rsidR="00FF27FF" w:rsidRPr="00FF27FF" w14:paraId="222B8378" w14:textId="77777777" w:rsidTr="00FF27FF">
        <w:tc>
          <w:tcPr>
            <w:tcW w:w="0" w:type="auto"/>
            <w:vMerge/>
            <w:tcBorders>
              <w:top w:val="single" w:sz="4" w:space="0" w:color="auto"/>
              <w:left w:val="single" w:sz="4" w:space="0" w:color="auto"/>
              <w:bottom w:val="single" w:sz="4" w:space="0" w:color="auto"/>
              <w:right w:val="single" w:sz="4" w:space="0" w:color="auto"/>
            </w:tcBorders>
            <w:vAlign w:val="center"/>
            <w:hideMark/>
          </w:tcPr>
          <w:p w14:paraId="4E82A541" w14:textId="77777777" w:rsidR="00FF27FF" w:rsidRPr="00FF27FF" w:rsidRDefault="00FF27FF" w:rsidP="00FF27FF">
            <w:pPr>
              <w:spacing w:after="160" w:line="259" w:lineRule="auto"/>
              <w:rPr>
                <w:bCs/>
              </w:rPr>
            </w:pPr>
          </w:p>
        </w:tc>
        <w:tc>
          <w:tcPr>
            <w:tcW w:w="4376" w:type="dxa"/>
            <w:tcBorders>
              <w:top w:val="single" w:sz="4" w:space="0" w:color="auto"/>
              <w:left w:val="single" w:sz="4" w:space="0" w:color="auto"/>
              <w:bottom w:val="single" w:sz="4" w:space="0" w:color="auto"/>
              <w:right w:val="single" w:sz="4" w:space="0" w:color="auto"/>
            </w:tcBorders>
            <w:hideMark/>
          </w:tcPr>
          <w:p w14:paraId="050A8157" w14:textId="77777777" w:rsidR="00FF27FF" w:rsidRPr="00FF27FF" w:rsidRDefault="00FF27FF" w:rsidP="00FF27FF">
            <w:pPr>
              <w:spacing w:after="160" w:line="259" w:lineRule="auto"/>
              <w:rPr>
                <w:bCs/>
                <w:lang w:val="vi-VN"/>
              </w:rPr>
            </w:pPr>
            <w:r w:rsidRPr="00FF27FF">
              <w:rPr>
                <w:bCs/>
                <w:lang w:val="vi-VN"/>
              </w:rPr>
              <w:t>Bài giải</w:t>
            </w:r>
          </w:p>
          <w:p w14:paraId="7F109F19" w14:textId="77777777" w:rsidR="00FF27FF" w:rsidRPr="00FF27FF" w:rsidRDefault="00FF27FF" w:rsidP="00FF27FF">
            <w:pPr>
              <w:spacing w:after="160" w:line="259" w:lineRule="auto"/>
              <w:rPr>
                <w:bCs/>
              </w:rPr>
            </w:pPr>
            <w:r w:rsidRPr="00FF27FF">
              <w:rPr>
                <w:bCs/>
                <w:lang w:val="vi-VN"/>
              </w:rPr>
              <w:t xml:space="preserve">Số lớn nhất có </w:t>
            </w:r>
            <w:r w:rsidRPr="00FF27FF">
              <w:rPr>
                <w:bCs/>
              </w:rPr>
              <w:t>5</w:t>
            </w:r>
            <w:r w:rsidRPr="00FF27FF">
              <w:rPr>
                <w:bCs/>
                <w:lang w:val="vi-VN"/>
              </w:rPr>
              <w:t xml:space="preserve"> chữ số khác nhau là: 98</w:t>
            </w:r>
            <w:r w:rsidRPr="00FF27FF">
              <w:rPr>
                <w:bCs/>
              </w:rPr>
              <w:t xml:space="preserve"> </w:t>
            </w:r>
            <w:r w:rsidRPr="00FF27FF">
              <w:rPr>
                <w:bCs/>
                <w:lang w:val="vi-VN"/>
              </w:rPr>
              <w:t>765</w:t>
            </w:r>
            <w:r w:rsidRPr="00FF27FF">
              <w:rPr>
                <w:bCs/>
              </w:rPr>
              <w:t>.</w:t>
            </w:r>
          </w:p>
        </w:tc>
        <w:tc>
          <w:tcPr>
            <w:tcW w:w="1788" w:type="dxa"/>
            <w:tcBorders>
              <w:top w:val="single" w:sz="4" w:space="0" w:color="auto"/>
              <w:left w:val="single" w:sz="4" w:space="0" w:color="auto"/>
              <w:bottom w:val="single" w:sz="4" w:space="0" w:color="auto"/>
              <w:right w:val="single" w:sz="4" w:space="0" w:color="auto"/>
            </w:tcBorders>
            <w:hideMark/>
          </w:tcPr>
          <w:p w14:paraId="3BB480A3" w14:textId="77777777" w:rsidR="00FF27FF" w:rsidRPr="00FF27FF" w:rsidRDefault="00FF27FF" w:rsidP="00FF27FF">
            <w:pPr>
              <w:spacing w:after="160" w:line="259" w:lineRule="auto"/>
              <w:rPr>
                <w:bCs/>
              </w:rPr>
            </w:pPr>
            <w:r w:rsidRPr="00FF27FF">
              <w:t>(</w:t>
            </w:r>
            <w:r w:rsidRPr="00FF27FF">
              <w:rPr>
                <w:lang w:val="vi-VN"/>
              </w:rPr>
              <w:t>0,</w:t>
            </w:r>
            <w:r w:rsidRPr="00FF27FF">
              <w:t>2)</w:t>
            </w:r>
          </w:p>
        </w:tc>
        <w:tc>
          <w:tcPr>
            <w:tcW w:w="3882" w:type="dxa"/>
            <w:tcBorders>
              <w:top w:val="single" w:sz="4" w:space="0" w:color="auto"/>
              <w:left w:val="single" w:sz="4" w:space="0" w:color="auto"/>
              <w:bottom w:val="single" w:sz="4" w:space="0" w:color="auto"/>
              <w:right w:val="single" w:sz="4" w:space="0" w:color="auto"/>
            </w:tcBorders>
          </w:tcPr>
          <w:p w14:paraId="16B7BF1D" w14:textId="77777777" w:rsidR="00FF27FF" w:rsidRPr="00FF27FF" w:rsidRDefault="00FF27FF" w:rsidP="00FF27FF">
            <w:pPr>
              <w:spacing w:after="160" w:line="259" w:lineRule="auto"/>
              <w:rPr>
                <w:lang w:val="vi-VN"/>
              </w:rPr>
            </w:pPr>
          </w:p>
        </w:tc>
      </w:tr>
      <w:tr w:rsidR="00FF27FF" w:rsidRPr="00FF27FF" w14:paraId="2DBC1C06" w14:textId="77777777" w:rsidTr="00FF27FF">
        <w:tc>
          <w:tcPr>
            <w:tcW w:w="0" w:type="auto"/>
            <w:vMerge/>
            <w:tcBorders>
              <w:top w:val="single" w:sz="4" w:space="0" w:color="auto"/>
              <w:left w:val="single" w:sz="4" w:space="0" w:color="auto"/>
              <w:bottom w:val="single" w:sz="4" w:space="0" w:color="auto"/>
              <w:right w:val="single" w:sz="4" w:space="0" w:color="auto"/>
            </w:tcBorders>
            <w:vAlign w:val="center"/>
            <w:hideMark/>
          </w:tcPr>
          <w:p w14:paraId="7A5F5474" w14:textId="77777777" w:rsidR="00FF27FF" w:rsidRPr="00FF27FF" w:rsidRDefault="00FF27FF" w:rsidP="00FF27FF">
            <w:pPr>
              <w:spacing w:after="160" w:line="259" w:lineRule="auto"/>
              <w:rPr>
                <w:bCs/>
              </w:rPr>
            </w:pPr>
          </w:p>
        </w:tc>
        <w:tc>
          <w:tcPr>
            <w:tcW w:w="4376" w:type="dxa"/>
            <w:tcBorders>
              <w:top w:val="single" w:sz="4" w:space="0" w:color="auto"/>
              <w:left w:val="single" w:sz="4" w:space="0" w:color="auto"/>
              <w:bottom w:val="single" w:sz="4" w:space="0" w:color="auto"/>
              <w:right w:val="single" w:sz="4" w:space="0" w:color="auto"/>
            </w:tcBorders>
            <w:hideMark/>
          </w:tcPr>
          <w:p w14:paraId="3637D962" w14:textId="77777777" w:rsidR="00FF27FF" w:rsidRPr="00FF27FF" w:rsidRDefault="00FF27FF" w:rsidP="00FF27FF">
            <w:pPr>
              <w:spacing w:after="160" w:line="259" w:lineRule="auto"/>
              <w:rPr>
                <w:bCs/>
              </w:rPr>
            </w:pPr>
            <w:r w:rsidRPr="00FF27FF">
              <w:rPr>
                <w:bCs/>
                <w:lang w:val="vi-VN"/>
              </w:rPr>
              <w:t xml:space="preserve">Số bé nhất có </w:t>
            </w:r>
            <w:r w:rsidRPr="00FF27FF">
              <w:rPr>
                <w:bCs/>
              </w:rPr>
              <w:t>5</w:t>
            </w:r>
            <w:r w:rsidRPr="00FF27FF">
              <w:rPr>
                <w:bCs/>
                <w:lang w:val="vi-VN"/>
              </w:rPr>
              <w:t xml:space="preserve"> chữ số là: </w:t>
            </w:r>
            <w:r w:rsidRPr="00FF27FF">
              <w:rPr>
                <w:bCs/>
              </w:rPr>
              <w:t>10 000</w:t>
            </w:r>
          </w:p>
        </w:tc>
        <w:tc>
          <w:tcPr>
            <w:tcW w:w="1788" w:type="dxa"/>
            <w:tcBorders>
              <w:top w:val="single" w:sz="4" w:space="0" w:color="auto"/>
              <w:left w:val="single" w:sz="4" w:space="0" w:color="auto"/>
              <w:bottom w:val="single" w:sz="4" w:space="0" w:color="auto"/>
              <w:right w:val="single" w:sz="4" w:space="0" w:color="auto"/>
            </w:tcBorders>
            <w:hideMark/>
          </w:tcPr>
          <w:p w14:paraId="179B462B" w14:textId="77777777" w:rsidR="00FF27FF" w:rsidRPr="00FF27FF" w:rsidRDefault="00FF27FF" w:rsidP="00FF27FF">
            <w:pPr>
              <w:spacing w:after="160" w:line="259" w:lineRule="auto"/>
              <w:rPr>
                <w:bCs/>
                <w:lang w:val="vi-VN"/>
              </w:rPr>
            </w:pPr>
            <w:r w:rsidRPr="00FF27FF">
              <w:t>(</w:t>
            </w:r>
            <w:r w:rsidRPr="00FF27FF">
              <w:rPr>
                <w:lang w:val="vi-VN"/>
              </w:rPr>
              <w:t xml:space="preserve"> 0,</w:t>
            </w:r>
            <w:r w:rsidRPr="00FF27FF">
              <w:t>2)</w:t>
            </w:r>
            <w:r w:rsidRPr="00FF27FF">
              <w:rPr>
                <w:lang w:val="vi-VN"/>
              </w:rPr>
              <w:t xml:space="preserve"> </w:t>
            </w:r>
          </w:p>
        </w:tc>
        <w:tc>
          <w:tcPr>
            <w:tcW w:w="3882" w:type="dxa"/>
            <w:tcBorders>
              <w:top w:val="single" w:sz="4" w:space="0" w:color="auto"/>
              <w:left w:val="single" w:sz="4" w:space="0" w:color="auto"/>
              <w:bottom w:val="single" w:sz="4" w:space="0" w:color="auto"/>
              <w:right w:val="single" w:sz="4" w:space="0" w:color="auto"/>
            </w:tcBorders>
          </w:tcPr>
          <w:p w14:paraId="3ADF90A0" w14:textId="77777777" w:rsidR="00FF27FF" w:rsidRPr="00FF27FF" w:rsidRDefault="00FF27FF" w:rsidP="00FF27FF">
            <w:pPr>
              <w:spacing w:after="160" w:line="259" w:lineRule="auto"/>
              <w:rPr>
                <w:lang w:val="vi-VN"/>
              </w:rPr>
            </w:pPr>
          </w:p>
        </w:tc>
      </w:tr>
      <w:tr w:rsidR="00FF27FF" w:rsidRPr="00FF27FF" w14:paraId="0D7CF098" w14:textId="77777777" w:rsidTr="00FF27FF">
        <w:tc>
          <w:tcPr>
            <w:tcW w:w="0" w:type="auto"/>
            <w:vMerge/>
            <w:tcBorders>
              <w:top w:val="single" w:sz="4" w:space="0" w:color="auto"/>
              <w:left w:val="single" w:sz="4" w:space="0" w:color="auto"/>
              <w:bottom w:val="single" w:sz="4" w:space="0" w:color="auto"/>
              <w:right w:val="single" w:sz="4" w:space="0" w:color="auto"/>
            </w:tcBorders>
            <w:vAlign w:val="center"/>
            <w:hideMark/>
          </w:tcPr>
          <w:p w14:paraId="248BDA1D" w14:textId="77777777" w:rsidR="00FF27FF" w:rsidRPr="00FF27FF" w:rsidRDefault="00FF27FF" w:rsidP="00FF27FF">
            <w:pPr>
              <w:spacing w:after="160" w:line="259" w:lineRule="auto"/>
              <w:rPr>
                <w:bCs/>
              </w:rPr>
            </w:pPr>
          </w:p>
        </w:tc>
        <w:tc>
          <w:tcPr>
            <w:tcW w:w="4376" w:type="dxa"/>
            <w:tcBorders>
              <w:top w:val="single" w:sz="4" w:space="0" w:color="auto"/>
              <w:left w:val="single" w:sz="4" w:space="0" w:color="auto"/>
              <w:bottom w:val="single" w:sz="4" w:space="0" w:color="auto"/>
              <w:right w:val="single" w:sz="4" w:space="0" w:color="auto"/>
            </w:tcBorders>
            <w:hideMark/>
          </w:tcPr>
          <w:p w14:paraId="243B4C66" w14:textId="77777777" w:rsidR="00FF27FF" w:rsidRPr="00FF27FF" w:rsidRDefault="00FF27FF" w:rsidP="00FF27FF">
            <w:pPr>
              <w:spacing w:after="160" w:line="259" w:lineRule="auto"/>
              <w:rPr>
                <w:bCs/>
              </w:rPr>
            </w:pPr>
            <w:r w:rsidRPr="00FF27FF">
              <w:rPr>
                <w:bCs/>
              </w:rPr>
              <w:t>Hiệu hai số là 98 765 – 10000 = 88765</w:t>
            </w:r>
          </w:p>
        </w:tc>
        <w:tc>
          <w:tcPr>
            <w:tcW w:w="1788" w:type="dxa"/>
            <w:tcBorders>
              <w:top w:val="single" w:sz="4" w:space="0" w:color="auto"/>
              <w:left w:val="single" w:sz="4" w:space="0" w:color="auto"/>
              <w:bottom w:val="single" w:sz="4" w:space="0" w:color="auto"/>
              <w:right w:val="single" w:sz="4" w:space="0" w:color="auto"/>
            </w:tcBorders>
            <w:hideMark/>
          </w:tcPr>
          <w:p w14:paraId="11EEB1EF" w14:textId="77777777" w:rsidR="00FF27FF" w:rsidRPr="00FF27FF" w:rsidRDefault="00FF27FF" w:rsidP="00FF27FF">
            <w:pPr>
              <w:spacing w:after="160" w:line="259" w:lineRule="auto"/>
              <w:rPr>
                <w:bCs/>
              </w:rPr>
            </w:pPr>
            <w:r w:rsidRPr="00FF27FF">
              <w:t>(</w:t>
            </w:r>
            <w:r w:rsidRPr="00FF27FF">
              <w:rPr>
                <w:lang w:val="vi-VN"/>
              </w:rPr>
              <w:t>0,</w:t>
            </w:r>
            <w:r w:rsidRPr="00FF27FF">
              <w:t>5</w:t>
            </w:r>
            <w:r w:rsidRPr="00FF27FF">
              <w:rPr>
                <w:lang w:val="vi-VN"/>
              </w:rPr>
              <w:t xml:space="preserve"> </w:t>
            </w:r>
            <w:r w:rsidRPr="00FF27FF">
              <w:t>)</w:t>
            </w:r>
          </w:p>
        </w:tc>
        <w:tc>
          <w:tcPr>
            <w:tcW w:w="3882" w:type="dxa"/>
            <w:tcBorders>
              <w:top w:val="single" w:sz="4" w:space="0" w:color="auto"/>
              <w:left w:val="single" w:sz="4" w:space="0" w:color="auto"/>
              <w:bottom w:val="single" w:sz="4" w:space="0" w:color="auto"/>
              <w:right w:val="single" w:sz="4" w:space="0" w:color="auto"/>
            </w:tcBorders>
          </w:tcPr>
          <w:p w14:paraId="0D2CDF3D" w14:textId="77777777" w:rsidR="00FF27FF" w:rsidRPr="00FF27FF" w:rsidRDefault="00FF27FF" w:rsidP="00FF27FF">
            <w:pPr>
              <w:spacing w:after="160" w:line="259" w:lineRule="auto"/>
              <w:rPr>
                <w:lang w:val="vi-VN"/>
              </w:rPr>
            </w:pPr>
          </w:p>
        </w:tc>
      </w:tr>
      <w:tr w:rsidR="00FF27FF" w:rsidRPr="00FF27FF" w14:paraId="6556A57E" w14:textId="77777777" w:rsidTr="00FF27FF">
        <w:trPr>
          <w:trHeight w:val="55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26AAFF" w14:textId="77777777" w:rsidR="00FF27FF" w:rsidRPr="00FF27FF" w:rsidRDefault="00FF27FF" w:rsidP="00FF27FF">
            <w:pPr>
              <w:spacing w:after="160" w:line="259" w:lineRule="auto"/>
              <w:rPr>
                <w:bCs/>
              </w:rPr>
            </w:pPr>
          </w:p>
        </w:tc>
        <w:tc>
          <w:tcPr>
            <w:tcW w:w="4376" w:type="dxa"/>
            <w:tcBorders>
              <w:top w:val="single" w:sz="4" w:space="0" w:color="auto"/>
              <w:left w:val="single" w:sz="4" w:space="0" w:color="auto"/>
              <w:bottom w:val="single" w:sz="4" w:space="0" w:color="auto"/>
              <w:right w:val="single" w:sz="4" w:space="0" w:color="auto"/>
            </w:tcBorders>
            <w:hideMark/>
          </w:tcPr>
          <w:p w14:paraId="1F7ABFD2" w14:textId="77777777" w:rsidR="00FF27FF" w:rsidRPr="00FF27FF" w:rsidRDefault="00FF27FF" w:rsidP="00FF27FF">
            <w:pPr>
              <w:spacing w:after="160" w:line="259" w:lineRule="auto"/>
              <w:rPr>
                <w:bCs/>
              </w:rPr>
            </w:pPr>
            <w:r w:rsidRPr="00FF27FF">
              <w:rPr>
                <w:bCs/>
              </w:rPr>
              <w:t xml:space="preserve">                   Đáp số: 88765</w:t>
            </w:r>
          </w:p>
        </w:tc>
        <w:tc>
          <w:tcPr>
            <w:tcW w:w="1788" w:type="dxa"/>
            <w:tcBorders>
              <w:top w:val="single" w:sz="4" w:space="0" w:color="auto"/>
              <w:left w:val="single" w:sz="4" w:space="0" w:color="auto"/>
              <w:bottom w:val="single" w:sz="4" w:space="0" w:color="auto"/>
              <w:right w:val="single" w:sz="4" w:space="0" w:color="auto"/>
            </w:tcBorders>
            <w:hideMark/>
          </w:tcPr>
          <w:p w14:paraId="431DA432" w14:textId="77777777" w:rsidR="00FF27FF" w:rsidRPr="00FF27FF" w:rsidRDefault="00FF27FF" w:rsidP="00FF27FF">
            <w:pPr>
              <w:spacing w:after="160" w:line="259" w:lineRule="auto"/>
              <w:rPr>
                <w:bCs/>
              </w:rPr>
            </w:pPr>
            <w:r w:rsidRPr="00FF27FF">
              <w:t>(</w:t>
            </w:r>
            <w:r w:rsidRPr="00FF27FF">
              <w:rPr>
                <w:lang w:val="vi-VN"/>
              </w:rPr>
              <w:t>0,</w:t>
            </w:r>
            <w:r w:rsidRPr="00FF27FF">
              <w:t>1</w:t>
            </w:r>
            <w:r w:rsidRPr="00FF27FF">
              <w:rPr>
                <w:lang w:val="vi-VN"/>
              </w:rPr>
              <w:t xml:space="preserve"> </w:t>
            </w:r>
            <w:r w:rsidRPr="00FF27FF">
              <w:t>)</w:t>
            </w:r>
          </w:p>
        </w:tc>
        <w:tc>
          <w:tcPr>
            <w:tcW w:w="3882" w:type="dxa"/>
            <w:tcBorders>
              <w:top w:val="single" w:sz="4" w:space="0" w:color="auto"/>
              <w:left w:val="single" w:sz="4" w:space="0" w:color="auto"/>
              <w:bottom w:val="single" w:sz="4" w:space="0" w:color="auto"/>
              <w:right w:val="single" w:sz="4" w:space="0" w:color="auto"/>
            </w:tcBorders>
          </w:tcPr>
          <w:p w14:paraId="6330E1E3" w14:textId="77777777" w:rsidR="00FF27FF" w:rsidRPr="00FF27FF" w:rsidRDefault="00FF27FF" w:rsidP="00FF27FF">
            <w:pPr>
              <w:spacing w:after="160" w:line="259" w:lineRule="auto"/>
              <w:rPr>
                <w:lang w:val="vi-VN"/>
              </w:rPr>
            </w:pPr>
          </w:p>
        </w:tc>
      </w:tr>
    </w:tbl>
    <w:p w14:paraId="4817BF6B" w14:textId="77777777" w:rsidR="00FF27FF" w:rsidRPr="00FF27FF" w:rsidRDefault="00FF27FF" w:rsidP="00FF27FF"/>
    <w:p w14:paraId="5A91C77C" w14:textId="77777777" w:rsidR="001B693F" w:rsidRDefault="001B693F"/>
    <w:sectPr w:rsidR="001B693F" w:rsidSect="00684550">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D409E9E0"/>
    <w:multiLevelType w:val="singleLevel"/>
    <w:tmpl w:val="D409E9E0"/>
    <w:lvl w:ilvl="0">
      <w:start w:val="1"/>
      <w:numFmt w:val="lowerLetter"/>
      <w:suff w:val="space"/>
      <w:lvlText w:val="%1)"/>
      <w:lvlJc w:val="left"/>
      <w:pPr>
        <w:ind w:left="0" w:firstLine="0"/>
      </w:pPr>
    </w:lvl>
  </w:abstractNum>
  <w:abstractNum w:abstractNumId="1" w15:restartNumberingAfterBreak="0">
    <w:nsid w:val="3D4B177C"/>
    <w:multiLevelType w:val="hybridMultilevel"/>
    <w:tmpl w:val="FAF670F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5D6D5891"/>
    <w:multiLevelType w:val="hybridMultilevel"/>
    <w:tmpl w:val="44E2E8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207986537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985693100">
    <w:abstractNumId w:val="0"/>
    <w:lvlOverride w:ilvl="0">
      <w:startOverride w:val="1"/>
    </w:lvlOverride>
  </w:num>
  <w:num w:numId="3" w16cid:durableId="6476580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6C"/>
    <w:rsid w:val="001B693F"/>
    <w:rsid w:val="00445E40"/>
    <w:rsid w:val="00684550"/>
    <w:rsid w:val="009E596C"/>
    <w:rsid w:val="00E40527"/>
    <w:rsid w:val="00F006E8"/>
    <w:rsid w:val="00FF27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6C63C87-B36A-42C4-B00A-CD63FDC1C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F27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610142">
      <w:bodyDiv w:val="1"/>
      <w:marLeft w:val="0"/>
      <w:marRight w:val="0"/>
      <w:marTop w:val="0"/>
      <w:marBottom w:val="0"/>
      <w:divBdr>
        <w:top w:val="none" w:sz="0" w:space="0" w:color="auto"/>
        <w:left w:val="none" w:sz="0" w:space="0" w:color="auto"/>
        <w:bottom w:val="none" w:sz="0" w:space="0" w:color="auto"/>
        <w:right w:val="none" w:sz="0" w:space="0" w:color="auto"/>
      </w:divBdr>
    </w:div>
    <w:div w:id="397755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461</Words>
  <Characters>8328</Characters>
  <Application>Microsoft Office Word</Application>
  <DocSecurity>0</DocSecurity>
  <Lines>69</Lines>
  <Paragraphs>19</Paragraphs>
  <ScaleCrop>false</ScaleCrop>
  <Company/>
  <LinksUpToDate>false</LinksUpToDate>
  <CharactersWithSpaces>9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o Do</dc:creator>
  <cp:keywords/>
  <dc:description/>
  <cp:lastModifiedBy>Thao Do</cp:lastModifiedBy>
  <cp:revision>3</cp:revision>
  <dcterms:created xsi:type="dcterms:W3CDTF">2025-05-06T13:17:00Z</dcterms:created>
  <dcterms:modified xsi:type="dcterms:W3CDTF">2025-05-06T13:17:00Z</dcterms:modified>
</cp:coreProperties>
</file>